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69679" w14:textId="2611A3BB" w:rsidR="007929AB" w:rsidRPr="003F35A7" w:rsidRDefault="00237333" w:rsidP="00C73041">
      <w:pPr>
        <w:tabs>
          <w:tab w:val="left" w:pos="851"/>
        </w:tabs>
        <w:spacing w:after="0" w:line="276" w:lineRule="auto"/>
        <w:jc w:val="both"/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</w:pP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>ֆակուլտետի դեկան, ֆ.մ.գ.թ., դոցենտ`</w:t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  <w:t>Մ. Գրիգորյան</w:t>
      </w:r>
      <w:r w:rsidR="007929AB">
        <w:rPr>
          <w:rFonts w:ascii="GHEA Grapalat" w:hAnsi="GHEA Grapalat"/>
          <w:b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BA2FA86" wp14:editId="608D1D7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chi test 20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FB380" w14:textId="77777777" w:rsid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lastRenderedPageBreak/>
        <w:t xml:space="preserve">2026-2027 ՈւՍՈւՄՆԱԿԱՆ ՏԱՐՎԱ </w:t>
      </w:r>
      <w:r w:rsidR="005B45F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ԸՍՏ ԲԱԿԱԼԱՎՐԻ Ու ԱՆԸՆԴՀԱՏ</w:t>
      </w:r>
    </w:p>
    <w:p w14:paraId="3B57DD65" w14:textId="6DBAF0BE" w:rsidR="00635A11" w:rsidRDefault="005B45F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ԵՎ ԻՆՏԵԳՐԱՑՎԱԾ ԿՐԹԱԿԱՆ ԾՐԱԳՐԵՐԻ)</w:t>
      </w:r>
      <w:r w:rsidR="00635A11" w:rsidRP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«073101.00.6 –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ՃԱՐՏԱՐԱՊԵՏՈՒԹՅՈՒՆ» ՄԱՍՆԱԳԻՏՈւԹՅԱՆ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ԱՌ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ՈՒՍՈՒՑՄ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ՄԲ </w:t>
      </w:r>
      <w:r w:rsidR="0055180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ԸՆԴՈւՆԵԼՈւԹՅԱՆ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,</w:t>
      </w:r>
    </w:p>
    <w:p w14:paraId="207B074E" w14:textId="73369C43" w:rsidR="00551807" w:rsidRP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ՆԵՐԲՈւՀԱԿԱՆ 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ՔՆՆԱԿԱՆ ԱՌԱՐ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`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ԳԻՏԵԼԻՔԻ, ՍՏԵՂԾԱԳՈՐԾԱԿԱՆ ԿԱՐՈՂՈՒԹՅՈՒՆՆԵՐԻ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ԹԵՍՏ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ԳՍԿԹ)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-Ի </w:t>
      </w:r>
      <w:r w:rsidR="000919ED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ՕՐԻՆԱԿ</w:t>
      </w:r>
      <w:r w:rsidR="00957189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2</w:t>
      </w:r>
    </w:p>
    <w:p w14:paraId="57F3B5C3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3B90E8E2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4EF0FC6A" w14:textId="4054A04B" w:rsidR="000C4FC8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Թեստը կազմված է 3 հիմնական բաժնից</w:t>
      </w:r>
      <w:r w:rsidR="000C51B3">
        <w:rPr>
          <w:rFonts w:ascii="GHEA Grapalat" w:hAnsi="GHEA Grapalat"/>
          <w:sz w:val="24"/>
          <w:szCs w:val="24"/>
          <w:lang w:val="hy-AM"/>
        </w:rPr>
        <w:t>.</w:t>
      </w:r>
    </w:p>
    <w:p w14:paraId="6D987C7D" w14:textId="77777777" w:rsidR="000919ED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</w:p>
    <w:p w14:paraId="437B458C" w14:textId="723767E1" w:rsidR="007929AB" w:rsidRPr="000C51B3" w:rsidRDefault="007929AB" w:rsidP="002B6A3E">
      <w:pPr>
        <w:pStyle w:val="ListParagraph"/>
        <w:numPr>
          <w:ilvl w:val="0"/>
          <w:numId w:val="27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Մաթեմատիկա</w:t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 xml:space="preserve">3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9 միավոր</w:t>
      </w:r>
    </w:p>
    <w:p w14:paraId="6B27F761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774A372D" w14:textId="7247BFB4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Հանրահաշիվ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1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,0 միավոր</w:t>
      </w:r>
    </w:p>
    <w:p w14:paraId="7533ABC3" w14:textId="1BAEFCB1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Երկրաչափություն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20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5,0 միավոր</w:t>
      </w:r>
    </w:p>
    <w:p w14:paraId="5A513FC4" w14:textId="77777777" w:rsidR="007929AB" w:rsidRPr="000C51B3" w:rsidRDefault="007929AB" w:rsidP="007929AB">
      <w:pPr>
        <w:pStyle w:val="ListParagraph"/>
        <w:rPr>
          <w:rFonts w:ascii="GHEA Grapalat" w:hAnsi="GHEA Grapalat"/>
          <w:sz w:val="24"/>
          <w:szCs w:val="24"/>
          <w:lang w:val="hy-AM"/>
        </w:rPr>
      </w:pPr>
    </w:p>
    <w:p w14:paraId="7D4E7428" w14:textId="77777777" w:rsidR="007929AB" w:rsidRPr="00D61565" w:rsidRDefault="007929AB" w:rsidP="00D61565">
      <w:pPr>
        <w:rPr>
          <w:rFonts w:ascii="GHEA Grapalat" w:hAnsi="GHEA Grapalat"/>
          <w:sz w:val="24"/>
          <w:szCs w:val="24"/>
          <w:lang w:val="hy-AM"/>
        </w:rPr>
      </w:pPr>
    </w:p>
    <w:p w14:paraId="6167CF1E" w14:textId="44E94CD9" w:rsid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Ճարտարապետական տրամաբանություն</w:t>
      </w:r>
      <w:r w:rsid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0C51B3" w:rsidRPr="000C51B3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="000C51B3" w:rsidRPr="000C51B3">
        <w:rPr>
          <w:rFonts w:ascii="GHEA Grapalat" w:hAnsi="GHEA Grapalat"/>
          <w:sz w:val="24"/>
          <w:szCs w:val="24"/>
          <w:lang w:val="hy-AM"/>
        </w:rPr>
        <w:t>1 միավոր</w:t>
      </w:r>
    </w:p>
    <w:p w14:paraId="1B8D88CE" w14:textId="2E685B8D" w:rsidR="007929AB" w:rsidRPr="000C51B3" w:rsidRDefault="000C4FC8" w:rsidP="000C51B3">
      <w:pPr>
        <w:pStyle w:val="ListParagraph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ab/>
      </w:r>
    </w:p>
    <w:p w14:paraId="5F72B51A" w14:textId="77777777" w:rsidR="00D61565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Ճարտարապետական և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1565">
        <w:rPr>
          <w:rFonts w:ascii="GHEA Grapalat" w:hAnsi="GHEA Grapalat"/>
          <w:sz w:val="24"/>
          <w:szCs w:val="24"/>
          <w:lang w:val="hy-AM"/>
        </w:rPr>
        <w:t>տրամաբանական</w:t>
      </w:r>
    </w:p>
    <w:p w14:paraId="1FC60255" w14:textId="3D66F6C1" w:rsidR="007929AB" w:rsidRPr="00D61565" w:rsidRDefault="007929AB" w:rsidP="00D61565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D61565">
        <w:rPr>
          <w:rFonts w:ascii="GHEA Grapalat" w:hAnsi="GHEA Grapalat"/>
          <w:sz w:val="24"/>
          <w:szCs w:val="24"/>
          <w:lang w:val="hy-AM"/>
        </w:rPr>
        <w:t xml:space="preserve"> հարցեր</w:t>
      </w:r>
      <w:r w:rsidR="00D61565">
        <w:rPr>
          <w:rFonts w:ascii="GHEA Grapalat" w:hAnsi="GHEA Grapalat"/>
          <w:sz w:val="24"/>
          <w:szCs w:val="24"/>
          <w:lang w:val="hy-AM"/>
        </w:rPr>
        <w:t>`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 w:rsidRPr="00D61565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D61565" w:rsidRPr="00D61565">
        <w:rPr>
          <w:rFonts w:ascii="GHEA Grapalat" w:hAnsi="GHEA Grapalat"/>
          <w:sz w:val="24"/>
          <w:szCs w:val="24"/>
          <w:lang w:val="hy-AM"/>
        </w:rPr>
        <w:t>` 1 միավոր</w:t>
      </w:r>
    </w:p>
    <w:p w14:paraId="0A5432E6" w14:textId="77777777" w:rsidR="007929AB" w:rsidRPr="000C51B3" w:rsidRDefault="007929AB" w:rsidP="007929AB">
      <w:pPr>
        <w:ind w:left="288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</w:p>
    <w:p w14:paraId="5B3167FC" w14:textId="7DFEB969" w:rsidR="007929AB" w:rsidRPr="000C51B3" w:rsidRDefault="007929AB" w:rsidP="000C51B3">
      <w:pPr>
        <w:ind w:left="156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 </w:t>
      </w:r>
      <w:r w:rsidRPr="000C51B3">
        <w:rPr>
          <w:rFonts w:ascii="GHEA Grapalat" w:hAnsi="GHEA Grapalat"/>
          <w:i/>
          <w:color w:val="FF0000"/>
          <w:sz w:val="24"/>
          <w:szCs w:val="24"/>
          <w:lang w:val="hy-AM"/>
        </w:rPr>
        <w:t xml:space="preserve"> </w:t>
      </w:r>
      <w:r w:rsidR="00636495"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1 և 2 </w:t>
      </w:r>
      <w:r w:rsidR="00EF0BBA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բաժն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ի յուրաքանչյուր հարցը գնահատվում է՝</w:t>
      </w:r>
      <w:r w:rsidR="00D6156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0,25 միավոր</w:t>
      </w:r>
    </w:p>
    <w:p w14:paraId="116F24DD" w14:textId="78144DAD" w:rsidR="007929AB" w:rsidRPr="000C51B3" w:rsidRDefault="007929AB" w:rsidP="00D61565">
      <w:pPr>
        <w:ind w:left="1843" w:firstLine="720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 xml:space="preserve">/Ընդհանուր 40 </w:t>
      </w:r>
      <w:r w:rsidR="00636495" w:rsidRPr="000C51B3">
        <w:rPr>
          <w:rFonts w:ascii="GHEA Grapalat" w:hAnsi="GHEA Grapalat"/>
          <w:i/>
          <w:sz w:val="24"/>
          <w:szCs w:val="24"/>
          <w:lang w:val="hy-AM"/>
        </w:rPr>
        <w:t xml:space="preserve">առաջադրանք և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հարց/</w:t>
      </w:r>
      <w:r w:rsidR="00D61565">
        <w:rPr>
          <w:rFonts w:ascii="GHEA Grapalat" w:hAnsi="GHEA Grapalat"/>
          <w:i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10 միավոր</w:t>
      </w:r>
    </w:p>
    <w:p w14:paraId="05CD71B7" w14:textId="77777777" w:rsidR="00D61565" w:rsidRPr="000C51B3" w:rsidRDefault="00D61565" w:rsidP="00D61565">
      <w:pPr>
        <w:rPr>
          <w:rFonts w:ascii="GHEA Grapalat" w:hAnsi="GHEA Grapalat"/>
          <w:i/>
          <w:color w:val="FF0000"/>
          <w:sz w:val="24"/>
          <w:szCs w:val="24"/>
          <w:lang w:val="hy-AM"/>
        </w:rPr>
      </w:pPr>
    </w:p>
    <w:p w14:paraId="5EC5CAA9" w14:textId="754C0F8E" w:rsidR="007929AB" w:rsidRP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Գծագրություն</w:t>
      </w:r>
      <w:r w:rsidR="000C4FC8" w:rsidRP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>2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10 միավոր</w:t>
      </w:r>
    </w:p>
    <w:p w14:paraId="64FC8C9C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 w14:textId="56C9443A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Լծորդում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 միավոր</w:t>
      </w:r>
    </w:p>
    <w:p w14:paraId="74D1BE24" w14:textId="77777777" w:rsidR="008D3896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Աքսոնոմետրիա,</w:t>
      </w:r>
      <w:r w:rsidR="005E7BED">
        <w:rPr>
          <w:rFonts w:ascii="GHEA Grapalat" w:hAnsi="GHEA Grapalat"/>
          <w:sz w:val="24"/>
          <w:szCs w:val="24"/>
          <w:lang w:val="hy-AM"/>
        </w:rPr>
        <w:t xml:space="preserve"> հատույթ,</w:t>
      </w:r>
      <w:r w:rsidR="008D3896"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3244BFB8" w14:textId="0C3D6235" w:rsidR="00D61565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կտրվածք,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պրոյեկցիա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 w:rsidR="007929AB" w:rsidRPr="000C51B3">
        <w:rPr>
          <w:rFonts w:ascii="GHEA Grapalat" w:hAnsi="GHEA Grapalat"/>
          <w:sz w:val="24"/>
          <w:szCs w:val="24"/>
          <w:lang w:val="hy-AM"/>
        </w:rPr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6 միավոր</w:t>
      </w:r>
    </w:p>
    <w:p w14:paraId="29ED4BD8" w14:textId="77777777" w:rsidR="008D3896" w:rsidRPr="008D3896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</w:p>
    <w:p w14:paraId="05CD5BBB" w14:textId="0F8366FA" w:rsidR="00D61565" w:rsidRDefault="007929AB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>/Ընդհանուր 42 հարց-առաջադրանք/</w:t>
      </w:r>
    </w:p>
    <w:p w14:paraId="3F123F91" w14:textId="77777777" w:rsidR="008D3896" w:rsidRPr="00D61565" w:rsidRDefault="008D3896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</w:p>
    <w:p w14:paraId="71FB932C" w14:textId="77777777" w:rsidR="000919ED" w:rsidRPr="000C51B3" w:rsidRDefault="000919ED" w:rsidP="000919ED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Թեստի ամբողջական կատարման և ձևաչափի լրացման համար տրվում է</w:t>
      </w:r>
    </w:p>
    <w:p w14:paraId="0E811F58" w14:textId="6CDC6DF1" w:rsidR="000919ED" w:rsidRPr="00D61565" w:rsidRDefault="000919ED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5 ժամ (300 րոպե), առանց ընդմիջման:</w:t>
      </w:r>
    </w:p>
    <w:p w14:paraId="57EC05D7" w14:textId="327B1D05" w:rsidR="003F77D2" w:rsidRPr="003F77D2" w:rsidRDefault="003F77D2" w:rsidP="003F77D2">
      <w:pPr>
        <w:jc w:val="right"/>
        <w:rPr>
          <w:rFonts w:ascii="GHEA Grapalat" w:hAnsi="GHEA Grapalat"/>
          <w:szCs w:val="28"/>
          <w:lang w:val="hy-AM"/>
        </w:rPr>
      </w:pPr>
      <w:r w:rsidRPr="003F77D2">
        <w:rPr>
          <w:rFonts w:ascii="GHEA Grapalat" w:hAnsi="GHEA Grapalat"/>
          <w:szCs w:val="28"/>
          <w:lang w:val="hy-AM"/>
        </w:rPr>
        <w:lastRenderedPageBreak/>
        <w:t>Հավելված 1</w:t>
      </w:r>
    </w:p>
    <w:p w14:paraId="2F455454" w14:textId="77777777" w:rsidR="001C6B31" w:rsidRPr="0020309A" w:rsidRDefault="001C6B31" w:rsidP="001C6B31">
      <w:pPr>
        <w:jc w:val="center"/>
        <w:rPr>
          <w:rFonts w:ascii="GHEA Grapalat" w:hAnsi="GHEA Grapalat"/>
          <w:sz w:val="28"/>
          <w:szCs w:val="28"/>
          <w:lang w:val="hy-AM"/>
        </w:rPr>
      </w:pPr>
      <w:r>
        <w:rPr>
          <w:rFonts w:ascii="GHEA Grapalat" w:hAnsi="GHEA Grapalat"/>
          <w:sz w:val="28"/>
          <w:szCs w:val="28"/>
          <w:lang w:val="hy-AM"/>
        </w:rPr>
        <w:t>ԹԵՍՏ</w:t>
      </w:r>
    </w:p>
    <w:p w14:paraId="11C0E6CC" w14:textId="77777777" w:rsidR="001C6B31" w:rsidRPr="008C4B81" w:rsidRDefault="001C6B31" w:rsidP="001C6B31">
      <w:pPr>
        <w:pStyle w:val="ListParagraph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3062D024" w14:textId="77777777" w:rsidR="001C6B31" w:rsidRPr="008C4B81" w:rsidRDefault="001C6B31" w:rsidP="001C6B31">
      <w:pPr>
        <w:pStyle w:val="ListParagraph"/>
        <w:numPr>
          <w:ilvl w:val="0"/>
          <w:numId w:val="1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8C4B81">
        <w:rPr>
          <w:rFonts w:ascii="GHEA Grapalat" w:hAnsi="GHEA Grapalat"/>
          <w:b/>
          <w:bCs/>
          <w:lang w:val="hy-AM"/>
        </w:rPr>
        <w:t xml:space="preserve">ՄԱԹԵՄԱՏԻԿԱ </w:t>
      </w:r>
      <w:r w:rsidRPr="008C4B81">
        <w:rPr>
          <w:rFonts w:ascii="GHEA Grapalat" w:hAnsi="GHEA Grapalat"/>
          <w:b/>
          <w:bCs/>
          <w:lang w:val="hy-AM"/>
        </w:rPr>
        <w:br/>
      </w:r>
    </w:p>
    <w:p w14:paraId="59D7B91D" w14:textId="77777777" w:rsidR="001C6B31" w:rsidRPr="00224BFB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Նշվածներից ո՞ր եռյակում են թվերը գրված նվազման կարգով:</w:t>
      </w:r>
    </w:p>
    <w:p w14:paraId="43E564AD" w14:textId="77777777" w:rsidR="001C6B31" w:rsidRPr="00224BFB" w:rsidRDefault="001C6B31" w:rsidP="001C6B31">
      <w:pPr>
        <w:spacing w:after="0"/>
        <w:ind w:firstLine="720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(0,7); 0,49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(0,7); 0,49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224BFB">
        <w:rPr>
          <w:rFonts w:ascii="GHEA Grapalat" w:hAnsi="GHEA Grapalat"/>
          <w:sz w:val="24"/>
          <w:szCs w:val="24"/>
          <w:lang w:val="hy-AM"/>
        </w:rPr>
        <w:t>0,49; (0,7)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0,49; (0,7)</w:t>
      </w:r>
      <w:r w:rsidRPr="00224BFB">
        <w:rPr>
          <w:rFonts w:ascii="GHEA Grapalat" w:hAnsi="GHEA Grapalat" w:cs="Sylfaen"/>
          <w:sz w:val="24"/>
          <w:szCs w:val="24"/>
          <w:lang w:val="hy-AM"/>
        </w:rPr>
        <w:t xml:space="preserve"> </w:t>
      </w:r>
    </w:p>
    <w:p w14:paraId="52542434" w14:textId="77777777" w:rsidR="001C6B31" w:rsidRPr="008C4B81" w:rsidRDefault="001C6B31" w:rsidP="001C6B31">
      <w:pPr>
        <w:spacing w:after="0"/>
        <w:jc w:val="center"/>
        <w:rPr>
          <w:sz w:val="24"/>
          <w:szCs w:val="24"/>
          <w:lang w:val="hy-AM"/>
        </w:rPr>
      </w:pPr>
    </w:p>
    <w:p w14:paraId="00FDB33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CFF9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970A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85CBC0" w14:textId="77777777" w:rsidR="001C6B31" w:rsidRPr="001002E4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6573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AC75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1B8E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2B30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DB1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84E176" w14:textId="77777777" w:rsidR="001C6B31" w:rsidRPr="00BF0FEF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8"/>
          <w:sz w:val="24"/>
          <w:szCs w:val="24"/>
        </w:rPr>
        <w:object w:dxaOrig="1660" w:dyaOrig="680" w14:anchorId="44809E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5pt;height:37.35pt" o:ole="">
            <v:imagedata r:id="rId9" o:title=""/>
          </v:shape>
          <o:OLEObject Type="Embed" ProgID="Equation.DSMT4" ShapeID="_x0000_i1025" DrawAspect="Content" ObjectID="_1834922075" r:id="rId10"/>
        </w:object>
      </w: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 արտահայտության արժեքը:</w:t>
      </w:r>
    </w:p>
    <w:p w14:paraId="25CA2DE2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200" w:dyaOrig="260" w14:anchorId="15593874">
          <v:shape id="_x0000_i1026" type="#_x0000_t75" style="width:10.2pt;height:13.6pt" o:ole="">
            <v:imagedata r:id="rId11" o:title=""/>
          </v:shape>
          <o:OLEObject Type="Embed" ProgID="Equation.DSMT4" ShapeID="_x0000_i1026" DrawAspect="Content" ObjectID="_1834922076" r:id="rId1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360" w:dyaOrig="620" w14:anchorId="1AD77809">
          <v:shape id="_x0000_i1027" type="#_x0000_t75" style="width:17.65pt;height:33.95pt" o:ole="">
            <v:imagedata r:id="rId13" o:title=""/>
          </v:shape>
          <o:OLEObject Type="Embed" ProgID="Equation.DSMT4" ShapeID="_x0000_i1027" DrawAspect="Content" ObjectID="_1834922077" r:id="rId14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6"/>
          <w:sz w:val="24"/>
          <w:szCs w:val="24"/>
        </w:rPr>
        <w:object w:dxaOrig="180" w:dyaOrig="279" w14:anchorId="5724A618">
          <v:shape id="_x0000_i1028" type="#_x0000_t75" style="width:9.5pt;height:13.6pt" o:ole="">
            <v:imagedata r:id="rId15" o:title=""/>
          </v:shape>
          <o:OLEObject Type="Embed" ProgID="Equation.DSMT4" ShapeID="_x0000_i1028" DrawAspect="Content" ObjectID="_1834922078" r:id="rId16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0"/>
          <w:sz w:val="24"/>
          <w:szCs w:val="24"/>
        </w:rPr>
        <w:object w:dxaOrig="380" w:dyaOrig="320" w14:anchorId="3404C2BB">
          <v:shape id="_x0000_i1029" type="#_x0000_t75" style="width:18.35pt;height:17pt" o:ole="">
            <v:imagedata r:id="rId17" o:title=""/>
          </v:shape>
          <o:OLEObject Type="Embed" ProgID="Equation.DSMT4" ShapeID="_x0000_i1029" DrawAspect="Content" ObjectID="_1834922079" r:id="rId18"/>
        </w:object>
      </w:r>
    </w:p>
    <w:p w14:paraId="584EEB8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6AF5FC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0F95FA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9D7832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BCE4D6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447C15A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7585C98" w14:textId="77777777" w:rsidR="001C6B3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147F327" w14:textId="77777777" w:rsidR="00182632" w:rsidRPr="008C4B81" w:rsidRDefault="00182632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394DF50" w14:textId="77777777" w:rsidR="00182632" w:rsidRPr="00182632" w:rsidRDefault="00182632" w:rsidP="00182632">
      <w:pPr>
        <w:rPr>
          <w:rFonts w:ascii="GHEA Grapalat" w:hAnsi="GHEA Grapalat"/>
          <w:sz w:val="18"/>
          <w:szCs w:val="18"/>
          <w:u w:val="single"/>
          <w:lang w:val="hy-AM"/>
        </w:rPr>
      </w:pPr>
    </w:p>
    <w:p w14:paraId="0A3C42C7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 xml:space="preserve">Ընկերության մի բաժնի աշխատակիցներ, համապատասխանաբար, </w:t>
      </w:r>
      <w:r>
        <w:rPr>
          <w:rFonts w:ascii="GHEA Grapalat" w:hAnsi="GHEA Grapalat" w:cs="Sylfaen"/>
          <w:sz w:val="24"/>
          <w:szCs w:val="24"/>
          <w:lang w:val="hy-AM"/>
        </w:rPr>
        <w:br/>
      </w:r>
      <w:r w:rsidRPr="00B328DD">
        <w:rPr>
          <w:rFonts w:ascii="GHEA Grapalat" w:hAnsi="GHEA Grapalat" w:cs="Sylfaen"/>
          <w:sz w:val="24"/>
          <w:szCs w:val="24"/>
          <w:lang w:val="hy-AM"/>
        </w:rPr>
        <w:t>50, 49, 26, 25 և 20 տարեկան են:</w: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Որքա՞ն է ընկերության այդ բաժնի աշխատակիցների միջին տարիքը:</w:t>
      </w:r>
    </w:p>
    <w:p w14:paraId="44DA84CA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30</w:t>
      </w:r>
    </w:p>
    <w:p w14:paraId="0E251194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F2006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A9BA00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F573F4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1226D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0C0DCD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1E4B56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E107BC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19693F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5AB223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14D17F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9C183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05AFC5C" w14:textId="77777777" w:rsidR="001C6B31" w:rsidRPr="008C4B81" w:rsidRDefault="001C6B31" w:rsidP="001C6B31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0D90163D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t>Գտնել թիվը, եթե նրա 12%-ը հավասար է 60:</w:t>
      </w:r>
    </w:p>
    <w:p w14:paraId="6BB1DA34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72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50</w:t>
      </w:r>
    </w:p>
    <w:p w14:paraId="210CF80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992DC4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18BC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F209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56B2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06F5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1677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0629C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CD33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AD1533" w14:textId="77777777" w:rsidR="001C6B31" w:rsidRDefault="001C6B31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4289367" w14:textId="77777777" w:rsidR="00182632" w:rsidRPr="008C4B81" w:rsidRDefault="00182632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133B76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>Թիվը փոքրացրել են 50%-ով: Քանի՞ տոկոսով պետք է մեծացնել ստացված թիվը, որպեսզի նորից ստացվի տրված թիվը:</w:t>
      </w:r>
    </w:p>
    <w:p w14:paraId="5ADD1A52" w14:textId="77777777" w:rsidR="001C6B31" w:rsidRPr="008C4B81" w:rsidRDefault="001C6B31" w:rsidP="001C6B31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1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0</w:t>
      </w:r>
    </w:p>
    <w:p w14:paraId="6F47B0C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54A45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31A1B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15592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09C9B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C534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630C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ED12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1F9B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04F7C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A19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EA93A0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t xml:space="preserve">Լուծ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860" w:dyaOrig="440" w14:anchorId="35AF5BDF">
          <v:shape id="_x0000_i1030" type="#_x0000_t75" style="width:94.4pt;height:22.4pt" o:ole="">
            <v:imagedata r:id="rId19" o:title=""/>
          </v:shape>
          <o:OLEObject Type="Embed" ProgID="Equation.DSMT4" ShapeID="_x0000_i1030" DrawAspect="Content" ObjectID="_1834922080" r:id="rId20"/>
        </w:objec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հավասար</w:t>
      </w:r>
      <w:r w:rsidRPr="00386A8F">
        <w:rPr>
          <w:rFonts w:ascii="GHEA Grapalat" w:hAnsi="GHEA Grapalat"/>
          <w:sz w:val="24"/>
          <w:szCs w:val="24"/>
        </w:rPr>
        <w:t>ումը:</w:t>
      </w:r>
    </w:p>
    <w:p w14:paraId="2D2E42FC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 w:cs="Sylfaen"/>
          <w:sz w:val="24"/>
          <w:szCs w:val="24"/>
        </w:rPr>
        <w:t xml:space="preserve">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3644EFC">
          <v:shape id="_x0000_i1031" type="#_x0000_t75" style="width:10.2pt;height:33.95pt" o:ole="">
            <v:imagedata r:id="rId21" o:title=""/>
          </v:shape>
          <o:OLEObject Type="Embed" ProgID="Equation.DSMT4" ShapeID="_x0000_i1031" DrawAspect="Content" ObjectID="_1834922081" r:id="rId2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5A36CC46">
          <v:shape id="_x0000_i1032" type="#_x0000_t75" style="width:10.2pt;height:33.95pt" o:ole="">
            <v:imagedata r:id="rId21" o:title=""/>
          </v:shape>
          <o:OLEObject Type="Embed" ProgID="Equation.DSMT4" ShapeID="_x0000_i1032" DrawAspect="Content" ObjectID="_1834922082" r:id="rId2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 w:cs="Sylfaen"/>
          <w:sz w:val="24"/>
          <w:szCs w:val="24"/>
        </w:rPr>
        <w:t>-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00" w:dyaOrig="620" w14:anchorId="03477226">
          <v:shape id="_x0000_i1033" type="#_x0000_t75" style="width:22.4pt;height:33.95pt" o:ole="">
            <v:imagedata r:id="rId24" o:title=""/>
          </v:shape>
          <o:OLEObject Type="Embed" ProgID="Equation.DSMT4" ShapeID="_x0000_i1033" DrawAspect="Content" ObjectID="_1834922083" r:id="rId25"/>
        </w:object>
      </w:r>
    </w:p>
    <w:p w14:paraId="62CC79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96076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FE0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5D7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15E6A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3ECA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FA8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914E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6F3E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B022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AB8972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7A3B25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lastRenderedPageBreak/>
        <w:t>Լուծել</w:t>
      </w:r>
      <w:r w:rsidRPr="00386A8F">
        <w:rPr>
          <w:rFonts w:ascii="GHEA Grapalat" w:hAnsi="GHEA Grapalat" w:cs="Sylfaen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6"/>
          <w:sz w:val="24"/>
          <w:szCs w:val="24"/>
        </w:rPr>
        <w:object w:dxaOrig="2420" w:dyaOrig="440" w14:anchorId="66F2D1AD">
          <v:shape id="_x0000_i1034" type="#_x0000_t75" style="width:121.6pt;height:22.4pt" o:ole="">
            <v:imagedata r:id="rId26" o:title=""/>
          </v:shape>
          <o:OLEObject Type="Embed" ProgID="Equation.DSMT4" ShapeID="_x0000_i1034" DrawAspect="Content" ObjectID="_1834922084" r:id="rId27"/>
        </w:object>
      </w:r>
      <w:r w:rsidRPr="00386A8F">
        <w:rPr>
          <w:rFonts w:ascii="GHEA Grapalat" w:hAnsi="GHEA Grapalat" w:cs="Sylfaen"/>
          <w:sz w:val="24"/>
          <w:szCs w:val="24"/>
        </w:rPr>
        <w:t xml:space="preserve"> անհավասարումը:</w:t>
      </w:r>
    </w:p>
    <w:p w14:paraId="3F3BF45A" w14:textId="77777777" w:rsidR="001C6B31" w:rsidRPr="008C4B81" w:rsidRDefault="001C6B31" w:rsidP="001C6B31">
      <w:pPr>
        <w:ind w:firstLine="720"/>
        <w:rPr>
          <w:rFonts w:ascii="GHEA Grapalat" w:hAnsi="GHEA Grapalat" w:cs="Sylfaen"/>
          <w:b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60" w:dyaOrig="400" w14:anchorId="0C62CAB2">
          <v:shape id="_x0000_i1035" type="#_x0000_t75" style="width:33.3pt;height:22.4pt" o:ole="">
            <v:imagedata r:id="rId28" o:title=""/>
          </v:shape>
          <o:OLEObject Type="Embed" ProgID="Equation.DSMT4" ShapeID="_x0000_i1035" DrawAspect="Content" ObjectID="_1834922085" r:id="rId29"/>
        </w:object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39" w:dyaOrig="400" w14:anchorId="4506C7E9">
          <v:shape id="_x0000_i1036" type="#_x0000_t75" style="width:33.95pt;height:22.4pt" o:ole="">
            <v:imagedata r:id="rId30" o:title=""/>
          </v:shape>
          <o:OLEObject Type="Embed" ProgID="Equation.DSMT4" ShapeID="_x0000_i1036" DrawAspect="Content" ObjectID="_1834922086" r:id="rId3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700" w:dyaOrig="400" w14:anchorId="303006CB">
          <v:shape id="_x0000_i1037" type="#_x0000_t75" style="width:36pt;height:22.4pt" o:ole="">
            <v:imagedata r:id="rId32" o:title=""/>
          </v:shape>
          <o:OLEObject Type="Embed" ProgID="Equation.DSMT4" ShapeID="_x0000_i1037" DrawAspect="Content" ObjectID="_1834922087" r:id="rId3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700" w:dyaOrig="400" w14:anchorId="3D8168B9">
          <v:shape id="_x0000_i1038" type="#_x0000_t75" style="width:85.6pt;height:22.4pt" o:ole="">
            <v:imagedata r:id="rId34" o:title=""/>
          </v:shape>
          <o:OLEObject Type="Embed" ProgID="Equation.DSMT4" ShapeID="_x0000_i1038" DrawAspect="Content" ObjectID="_1834922088" r:id="rId35"/>
        </w:object>
      </w:r>
    </w:p>
    <w:p w14:paraId="7A19E88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EFB4A7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6521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FB75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9E2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3D68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E659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FC69E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77FD6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41A95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0972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6D00F4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Երկու թվերի գումարը 18 է: Եթե ավելի մեծ թվից հանենք նրա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89B45EB">
          <v:shape id="_x0000_i1039" type="#_x0000_t75" style="width:10.2pt;height:33.95pt" o:ole="">
            <v:imagedata r:id="rId36" o:title=""/>
          </v:shape>
          <o:OLEObject Type="Embed" ProgID="Equation.DSMT4" ShapeID="_x0000_i1039" DrawAspect="Content" ObjectID="_1834922089" r:id="rId37"/>
        </w:objec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մասը, ապա կստանանք ավելի փոքր թիվը: Գտնել այդ թվերը</w:t>
      </w:r>
      <w:r w:rsidRPr="00B328D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4CA9917" w14:textId="77777777" w:rsidR="001C6B31" w:rsidRPr="008C4B81" w:rsidRDefault="001C6B31" w:rsidP="001C6B31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4 և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6 և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 12 և 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0 և 8</w:t>
      </w:r>
    </w:p>
    <w:p w14:paraId="3B5FB1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13C1E4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3B0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6451D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444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D3813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11C4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B886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1E10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61C69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C4A8A5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7A57B3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0" w:name="_Hlk200376578"/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lastRenderedPageBreak/>
        <w:t>Դպրոցում կա այնքան դասարան, որքան աշակերտ կա յուրաքանչյուր դասարանում։ Քանի՞ դասարան կա դպրոցում, եթե դպրոցում աշակերտների ընդհանուր թիվը 784 է:</w:t>
      </w:r>
    </w:p>
    <w:bookmarkEnd w:id="0"/>
    <w:p w14:paraId="0F833D88" w14:textId="77777777" w:rsidR="001C6B31" w:rsidRPr="008C4B81" w:rsidRDefault="001C6B31" w:rsidP="001C6B31">
      <w:pPr>
        <w:pStyle w:val="ListParagraph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9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1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 w:cs="Sylfaen"/>
          <w:sz w:val="24"/>
          <w:szCs w:val="24"/>
          <w:lang w:val="hy-AM"/>
        </w:rPr>
        <w:t>1</w:t>
      </w:r>
      <w:r w:rsidRPr="007F53AA">
        <w:rPr>
          <w:rFonts w:ascii="GHEA Grapalat" w:hAnsi="GHEA Grapalat"/>
          <w:sz w:val="24"/>
          <w:szCs w:val="24"/>
          <w:lang w:val="hy-AM"/>
        </w:rPr>
        <w:t>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8</w:t>
      </w:r>
    </w:p>
    <w:p w14:paraId="38DC332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2A3CB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B9D6F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783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7634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BCAB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7FD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A15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3E884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FF045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A56D480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 xml:space="preserve">Մի քաղաքից մյուսը հասնելու համար մեքենան ծախսել է 30 լ բենզին, իսկ մոտոցիկլետը՝ </w:t>
      </w:r>
      <w:r w:rsidRPr="00224BFB">
        <w:rPr>
          <w:rFonts w:ascii="GHEA Grapalat" w:hAnsi="GHEA Grapalat"/>
          <w:position w:val="-24"/>
          <w:sz w:val="24"/>
          <w:szCs w:val="24"/>
        </w:rPr>
        <w:object w:dxaOrig="480" w:dyaOrig="620" w14:anchorId="67D61180">
          <v:shape id="_x0000_i1040" type="#_x0000_t75" style="width:24.45pt;height:33.95pt" o:ole="">
            <v:imagedata r:id="rId38" o:title=""/>
          </v:shape>
          <o:OLEObject Type="Embed" ProgID="Equation.DSMT4" ShapeID="_x0000_i1040" DrawAspect="Content" ObjectID="_1834922090" r:id="rId39"/>
        </w:object>
      </w:r>
      <w:r w:rsidRPr="00224BFB">
        <w:rPr>
          <w:rFonts w:ascii="GHEA Grapalat" w:eastAsia="Sylfaen" w:hAnsi="GHEA Grapalat" w:cs="Sylfaen"/>
          <w:sz w:val="24"/>
          <w:szCs w:val="24"/>
        </w:rPr>
        <w:fldChar w:fldCharType="begin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Sylfaen" w:hAnsi="Cambria Math" w:cs="Sylfaen"/>
            <w:sz w:val="24"/>
            <w:szCs w:val="24"/>
            <w:lang w:val="hy-AM"/>
          </w:rPr>
          <m:t>10</m:t>
        </m:r>
        <m:f>
          <m:fPr>
            <m:ctrlPr>
              <w:rPr>
                <w:rFonts w:ascii="Cambria Math" w:eastAsia="Sylfaen" w:hAnsi="Cambria Math" w:cs="Sylfae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2</m:t>
            </m:r>
          </m:den>
        </m:f>
      </m:oMath>
      <w:r w:rsidRPr="00224BFB">
        <w:rPr>
          <w:rFonts w:ascii="GHEA Grapalat" w:eastAsia="Sylfaen" w:hAnsi="GHEA Grapalat" w:cs="Sylfaen"/>
          <w:sz w:val="24"/>
          <w:szCs w:val="24"/>
        </w:rPr>
        <w:fldChar w:fldCharType="end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>լ: Քանի՞ տոկոսով է մոտոցիկլետի ծախսած բենզինը պակաս մեքենայի ծախսածից:</w:t>
      </w:r>
    </w:p>
    <w:p w14:paraId="30230A3E" w14:textId="77777777" w:rsidR="001C6B31" w:rsidRPr="00224BFB" w:rsidRDefault="001C6B31" w:rsidP="001C6B31">
      <w:pPr>
        <w:pStyle w:val="ListParagraph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 7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 20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գ) 65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 55</w:t>
      </w:r>
    </w:p>
    <w:p w14:paraId="4B4CBAE6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59AAE33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BDCABA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0D4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D0F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3E8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681F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94CC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81A5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C44A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866755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37D2C" w14:textId="77777777" w:rsidR="00957189" w:rsidRPr="008C4B81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C2292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>Քարտեզի մասշտաբը 1:800000 է: Տեղանքում երկու քաղաքների միջև հեռավորությունը 32 կմ է: Որոշել այդ քաղաքների հեռավորությունը քարտեզի վրա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E273BD8" w14:textId="77777777" w:rsidR="001C6B31" w:rsidRPr="008C4B81" w:rsidRDefault="001C6B31" w:rsidP="001C6B31">
      <w:pPr>
        <w:pStyle w:val="ListParagrap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8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>
        <w:rPr>
          <w:rFonts w:ascii="GHEA Grapalat" w:eastAsia="Sylfaen" w:hAnsi="GHEA Grapalat" w:cs="Sylfaen"/>
          <w:sz w:val="24"/>
          <w:szCs w:val="24"/>
          <w:lang w:val="hy-AM"/>
        </w:rPr>
        <w:t>32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 xml:space="preserve"> սմ</w:t>
      </w:r>
    </w:p>
    <w:p w14:paraId="122F8A3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4D7058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FCBF5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4A9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264407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0C75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0253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3831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D85B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3D05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1400DA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E71AFA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Քանի՞ եղանակով կարելի է 5 տարբեր գրքերը բաժանել 3 երեխաների միջև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A6D125B" w14:textId="600D418D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 2</w:t>
      </w:r>
      <w:r w:rsidR="0020164D">
        <w:rPr>
          <w:rFonts w:ascii="GHEA Grapalat" w:hAnsi="GHEA Grapalat" w:cs="Sylfaen"/>
          <w:sz w:val="24"/>
          <w:szCs w:val="24"/>
          <w:lang w:val="hy-AM"/>
        </w:rPr>
        <w:t>43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1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60</w:t>
      </w:r>
    </w:p>
    <w:p w14:paraId="356601B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255D202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0A73B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8F7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CC6E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542E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04063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00AB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588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651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A9677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F3031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AF389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C97D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lastRenderedPageBreak/>
        <w:t xml:space="preserve">Գտն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80" w:dyaOrig="400" w14:anchorId="1A6A4022">
          <v:shape id="_x0000_i1041" type="#_x0000_t75" style="width:74.05pt;height:22.4pt" o:ole="">
            <v:imagedata r:id="rId40" o:title=""/>
          </v:shape>
          <o:OLEObject Type="Embed" ProgID="Equation.DSMT4" ShapeID="_x0000_i1041" DrawAspect="Content" ObjectID="_1834922091" r:id="rId4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40" w:dyaOrig="400" w14:anchorId="792B09A7">
          <v:shape id="_x0000_i1042" type="#_x0000_t75" style="width:1in;height:22.4pt" o:ole="">
            <v:imagedata r:id="rId42" o:title=""/>
          </v:shape>
          <o:OLEObject Type="Embed" ProgID="Equation.DSMT4" ShapeID="_x0000_i1042" DrawAspect="Content" ObjectID="_1834922092" r:id="rId43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երի քանակ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AF05293" w14:textId="77777777" w:rsidR="001C6B31" w:rsidRPr="008C4B81" w:rsidRDefault="001C6B31" w:rsidP="001C6B31">
      <w:pPr>
        <w:pStyle w:val="ListParagraph"/>
        <w:spacing w:after="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 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3</w:t>
      </w:r>
    </w:p>
    <w:p w14:paraId="009C9FB5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3A78F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E2A13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36D01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9BB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0441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40109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C8AD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1CF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7D64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7727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320C7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1300" w:dyaOrig="660" w14:anchorId="031E3971">
          <v:shape id="_x0000_i1043" type="#_x0000_t75" style="width:64.55pt;height:33.3pt" o:ole="">
            <v:imagedata r:id="rId44" o:title=""/>
          </v:shape>
          <o:OLEObject Type="Embed" ProgID="Equation.DSMT4" ShapeID="_x0000_i1043" DrawAspect="Content" ObjectID="_1834922093" r:id="rId45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240" w:dyaOrig="400" w14:anchorId="398E5B93">
          <v:shape id="_x0000_i1044" type="#_x0000_t75" style="width:62.5pt;height:22.4pt" o:ole="">
            <v:imagedata r:id="rId46" o:title=""/>
          </v:shape>
          <o:OLEObject Type="Embed" ProgID="Equation.DSMT4" ShapeID="_x0000_i1044" DrawAspect="Content" ObjectID="_1834922094" r:id="rId4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ի կոորդինատներ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։</w:t>
      </w:r>
    </w:p>
    <w:p w14:paraId="74163F2C" w14:textId="77777777" w:rsidR="001C6B31" w:rsidRPr="008C4B81" w:rsidRDefault="001C6B31" w:rsidP="001C6B31">
      <w:pPr>
        <w:spacing w:after="0"/>
        <w:ind w:left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3,0)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1,5;-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(-1,5;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չեն հատվում</w:t>
      </w:r>
    </w:p>
    <w:p w14:paraId="14826F6D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6AF966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CE084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6C7A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657C2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599A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89C7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C28A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E86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E863" w14:textId="77777777" w:rsidR="00957189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1A0EAF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123223" w14:textId="77777777" w:rsidR="001C6B31" w:rsidRPr="00224BFB" w:rsidRDefault="001C6B31" w:rsidP="001C6B31">
      <w:pPr>
        <w:rPr>
          <w:rFonts w:ascii="GHEA Grapalat" w:hAnsi="GHEA Grapalat"/>
          <w:b/>
          <w:sz w:val="24"/>
          <w:szCs w:val="24"/>
          <w:lang w:val="hy-AM"/>
        </w:rPr>
      </w:pPr>
      <w:r w:rsidRPr="00224BFB">
        <w:rPr>
          <w:rFonts w:ascii="GHEA Grapalat" w:hAnsi="GHEA Grapalat"/>
          <w:b/>
          <w:sz w:val="24"/>
          <w:szCs w:val="24"/>
          <w:lang w:val="hy-AM"/>
        </w:rPr>
        <w:lastRenderedPageBreak/>
        <w:t>Յոթ միատեսակ տրակտորներից կազմված բրիգադը կարող է դաշտը հնձել 10 օրում:</w:t>
      </w:r>
    </w:p>
    <w:p w14:paraId="2F1A2495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Քանի՞ օրում կհնձեն դաշտը, եթե աշխատի միայն 5 տրակտոր:</w:t>
      </w:r>
    </w:p>
    <w:p w14:paraId="18FA46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4823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C274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FB430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474FE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D0AA5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343E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F04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E60FBE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F69E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AC434" w14:textId="77777777" w:rsidR="001C6B31" w:rsidRPr="00DA594E" w:rsidRDefault="001C6B31" w:rsidP="001C6B31">
      <w:pPr>
        <w:spacing w:line="276" w:lineRule="auto"/>
        <w:ind w:left="180"/>
        <w:jc w:val="both"/>
        <w:rPr>
          <w:rFonts w:ascii="Sylfaen" w:hAnsi="Sylfaen"/>
          <w:sz w:val="24"/>
          <w:szCs w:val="24"/>
          <w:lang w:val="hy-AM"/>
        </w:rPr>
      </w:pPr>
    </w:p>
    <w:p w14:paraId="3D85F940" w14:textId="77777777" w:rsidR="001C6B31" w:rsidRPr="004867CC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4867CC">
        <w:rPr>
          <w:rFonts w:ascii="GHEA Grapalat" w:hAnsi="GHEA Grapalat"/>
          <w:sz w:val="24"/>
          <w:szCs w:val="24"/>
          <w:lang w:val="hy-AM"/>
        </w:rPr>
        <w:t>Քանի՞ օրում կավարտեին հունձը, եթե աշխատեին 25%-ով ավել արտադրողականությամբ:</w:t>
      </w:r>
    </w:p>
    <w:p w14:paraId="57B7D77A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2D24B3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9D874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5A9A82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E65B8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51E58B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DFD25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966E4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11D64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657953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03B32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FC88C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B21AA8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1726B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33E7DC" w14:textId="77777777" w:rsidR="001C6B31" w:rsidRPr="008C4B81" w:rsidRDefault="001C6B31" w:rsidP="001C6B31">
      <w:pPr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Հավասարասրուն սեղանի հիմքերի երկարություններն են 8 սմ և 5 սմ, իսկ սրունքի երկարությունը` 3 սմ</w:t>
      </w:r>
      <w:r w:rsidRPr="00386A8F">
        <w:rPr>
          <w:rFonts w:ascii="GHEA Grapalat" w:hAnsi="GHEA Grapalat" w:cs="Sylfaen"/>
          <w:b/>
          <w:bCs/>
          <w:sz w:val="24"/>
          <w:szCs w:val="24"/>
          <w:lang w:val="hy-AM"/>
        </w:rPr>
        <w:t>:</w:t>
      </w:r>
    </w:p>
    <w:p w14:paraId="4552A60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Գտնել սեղանի փոքր անկյուն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  <w:r w:rsidRPr="008C4B81">
        <w:rPr>
          <w:rStyle w:val="a"/>
          <w:rFonts w:ascii="GHEA Grapalat" w:hAnsi="GHEA Grapalat"/>
          <w:sz w:val="24"/>
          <w:szCs w:val="24"/>
        </w:rPr>
        <w:t xml:space="preserve"> </w:t>
      </w:r>
    </w:p>
    <w:p w14:paraId="0EB95DB3" w14:textId="77777777" w:rsidR="001C6B31" w:rsidRPr="008C4B81" w:rsidRDefault="001C6B31" w:rsidP="001C6B31">
      <w:pPr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object w:dxaOrig="360" w:dyaOrig="320" w14:anchorId="255BE0BC">
          <v:shape id="_x0000_i1045" type="#_x0000_t75" style="width:17.65pt;height:17pt" o:ole="">
            <v:imagedata r:id="rId48" o:title=""/>
          </v:shape>
          <o:OLEObject Type="Embed" ProgID="Equation.DSMT4" ShapeID="_x0000_i1045" DrawAspect="Content" ObjectID="_1834922095" r:id="rId4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object w:dxaOrig="380" w:dyaOrig="320" w14:anchorId="50C95DF8">
          <v:shape id="_x0000_i1046" type="#_x0000_t75" style="width:18.35pt;height:17pt" o:ole="">
            <v:imagedata r:id="rId50" o:title=""/>
          </v:shape>
          <o:OLEObject Type="Embed" ProgID="Equation.DSMT4" ShapeID="_x0000_i1046" DrawAspect="Content" ObjectID="_1834922096" r:id="rId5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object w:dxaOrig="380" w:dyaOrig="320" w14:anchorId="5826CC7B">
          <v:shape id="_x0000_i1047" type="#_x0000_t75" style="width:18.35pt;height:17pt" o:ole="">
            <v:imagedata r:id="rId52" o:title=""/>
          </v:shape>
          <o:OLEObject Type="Embed" ProgID="Equation.DSMT4" ShapeID="_x0000_i1047" DrawAspect="Content" ObjectID="_1834922097" r:id="rId5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object w:dxaOrig="360" w:dyaOrig="320" w14:anchorId="637F7F45">
          <v:shape id="_x0000_i1048" type="#_x0000_t75" style="width:17.65pt;height:17pt" o:ole="">
            <v:imagedata r:id="rId54" o:title=""/>
          </v:shape>
          <o:OLEObject Type="Embed" ProgID="Equation.DSMT4" ShapeID="_x0000_i1048" DrawAspect="Content" ObjectID="_1834922098" r:id="rId55"/>
        </w:object>
      </w:r>
    </w:p>
    <w:p w14:paraId="784C641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5A955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53F62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1798C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4BE26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բարձրության երկարությունը:</w:t>
      </w:r>
    </w:p>
    <w:p w14:paraId="5A387AFA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60" w:dyaOrig="360" w14:anchorId="2D426C2F">
          <v:shape id="_x0000_i1049" type="#_x0000_t75" style="width:22.4pt;height:17.65pt" o:ole="">
            <v:imagedata r:id="rId56" o:title=""/>
          </v:shape>
          <o:OLEObject Type="Embed" ProgID="Equation.DSMT4" ShapeID="_x0000_i1049" DrawAspect="Content" ObjectID="_1834922099" r:id="rId5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2,59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99" w:dyaOrig="680" w14:anchorId="683D130D">
          <v:shape id="_x0000_i1050" type="#_x0000_t75" style="width:24.45pt;height:37.35pt" o:ole="">
            <v:imagedata r:id="rId58" o:title=""/>
          </v:shape>
          <o:OLEObject Type="Embed" ProgID="Equation.DSMT4" ShapeID="_x0000_i1050" DrawAspect="Content" ObjectID="_1834922100" r:id="rId59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6 սմ</w:t>
      </w:r>
      <w:r w:rsidRPr="008C4B81">
        <w:rPr>
          <w:rFonts w:ascii="Sylfaen" w:hAnsi="Sylfaen"/>
          <w:sz w:val="24"/>
          <w:lang w:val="hy-AM"/>
        </w:rPr>
        <w:t xml:space="preserve">  </w:t>
      </w:r>
    </w:p>
    <w:p w14:paraId="43D2BD8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6BEF0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22875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ADE9B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EB1F2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մակերեսը:</w:t>
      </w:r>
    </w:p>
    <w:p w14:paraId="56167ADF" w14:textId="77777777" w:rsidR="001C6B31" w:rsidRPr="008C4B81" w:rsidRDefault="001C6B31" w:rsidP="001C6B31">
      <w:pPr>
        <w:ind w:left="180" w:firstLine="54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9 u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0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6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24"/>
          <w:sz w:val="24"/>
          <w:szCs w:val="24"/>
          <w:lang w:val="ru-RU"/>
        </w:rPr>
        <w:object w:dxaOrig="660" w:dyaOrig="620" w14:anchorId="0A10BA9C">
          <v:shape id="_x0000_i1051" type="#_x0000_t75" style="width:33.3pt;height:33.95pt" o:ole="">
            <v:imagedata r:id="rId60" o:title=""/>
          </v:shape>
          <o:OLEObject Type="Embed" ProgID="Equation.DSMT4" ShapeID="_x0000_i1051" DrawAspect="Content" ObjectID="_1834922101" r:id="rId6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774B23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2E52B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C8EA2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CAD7D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C83E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0FF98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անկյունագծի երկարությունը:</w:t>
      </w:r>
      <w:r w:rsidRPr="008C4B81">
        <w:rPr>
          <w:rStyle w:val="a"/>
          <w:rFonts w:ascii="GHEA Grapalat" w:hAnsi="GHEA Grapalat"/>
          <w:sz w:val="24"/>
          <w:szCs w:val="24"/>
          <w:lang w:val="hy-AM"/>
        </w:rPr>
        <w:t xml:space="preserve"> </w:t>
      </w:r>
    </w:p>
    <w:p w14:paraId="52E545CD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8C4B81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7 uմ                           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5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>) 6 u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5,5 սմ</w:t>
      </w:r>
    </w:p>
    <w:p w14:paraId="40B3B08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886EE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8AA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AD0FD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45E3F4" w14:textId="77777777" w:rsidR="001C6B31" w:rsidRPr="008C4B81" w:rsidRDefault="001C6B31" w:rsidP="001C6B31">
      <w:pPr>
        <w:ind w:left="180"/>
        <w:jc w:val="both"/>
        <w:rPr>
          <w:rFonts w:ascii="GHEA Grapalat" w:hAnsi="GHEA Grapalat"/>
          <w:b/>
          <w:bCs/>
          <w:position w:val="-6"/>
          <w:sz w:val="24"/>
          <w:szCs w:val="24"/>
          <w:lang w:val="hy-AM"/>
        </w:rPr>
      </w:pPr>
      <w:r w:rsidRPr="00386A8F">
        <w:rPr>
          <w:rFonts w:ascii="GHEA Grapalat" w:hAnsi="GHEA Grapalat" w:cs="Arial"/>
          <w:b/>
          <w:sz w:val="24"/>
          <w:szCs w:val="24"/>
          <w:lang w:val="hy-AM"/>
        </w:rPr>
        <w:lastRenderedPageBreak/>
        <w:t>Կանոնավոր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եռանկյուն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իմք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կողմը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12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է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իսկ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արթագիծը՝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4:</w:t>
      </w:r>
    </w:p>
    <w:p w14:paraId="4646E59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E3163F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8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6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144</w:t>
      </w:r>
    </w:p>
    <w:p w14:paraId="2AD9257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77DF62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9266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2367B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4F45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33C8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96B9A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D63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DA6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0F3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0B34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FCE1E4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2372DE1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 բուրգի կողմնային կողի երկա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8BDFDE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Sylfaen" w:hAnsi="Sylfae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0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80" w:dyaOrig="360" w14:anchorId="3ED3A0D4">
          <v:shape id="_x0000_i1052" type="#_x0000_t75" style="width:24.45pt;height:17.65pt" o:ole="">
            <v:imagedata r:id="rId62" o:title=""/>
          </v:shape>
          <o:OLEObject Type="Embed" ProgID="Equation.DSMT4" ShapeID="_x0000_i1052" DrawAspect="Content" ObjectID="_1834922102" r:id="rId6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57CDBAA8">
          <v:shape id="_x0000_i1053" type="#_x0000_t75" style="width:29.9pt;height:17.65pt" o:ole="">
            <v:imagedata r:id="rId64" o:title=""/>
          </v:shape>
          <o:OLEObject Type="Embed" ProgID="Equation.DSMT4" ShapeID="_x0000_i1053" DrawAspect="Content" ObjectID="_1834922103" r:id="rId65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580" w:dyaOrig="360" w14:anchorId="0A7EB07A">
          <v:shape id="_x0000_i1054" type="#_x0000_t75" style="width:29.9pt;height:17.65pt" o:ole="">
            <v:imagedata r:id="rId66" o:title=""/>
          </v:shape>
          <o:OLEObject Type="Embed" ProgID="Equation.DSMT4" ShapeID="_x0000_i1054" DrawAspect="Content" ObjectID="_1834922104" r:id="rId67"/>
        </w:object>
      </w:r>
    </w:p>
    <w:p w14:paraId="7BC35F6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11312C9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687B1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B67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054C2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48A7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A3F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4AF3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72DD0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975E8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12C9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B6AC7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024CE8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lastRenderedPageBreak/>
        <w:t>Գտնել բուրգի բարձ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34D42D0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sz w:val="24"/>
          <w:szCs w:val="24"/>
          <w:lang w:val="hy-AM"/>
        </w:rPr>
        <w:t>1,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3</w:t>
      </w:r>
    </w:p>
    <w:p w14:paraId="6608FA01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016BED6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47F579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122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92BBB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3876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1E8C7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0053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84C9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3DD9F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DFD08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5028FA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7D40FF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ծավալ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1A6D960" w14:textId="77777777" w:rsidR="001C6B31" w:rsidRPr="008C4B81" w:rsidRDefault="001C6B31" w:rsidP="001C6B31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944EBF2">
          <v:shape id="_x0000_i1055" type="#_x0000_t75" style="width:29.9pt;height:17.65pt" o:ole="">
            <v:imagedata r:id="rId68" o:title=""/>
          </v:shape>
          <o:OLEObject Type="Embed" ProgID="Equation.DSMT4" ShapeID="_x0000_i1055" DrawAspect="Content" ObjectID="_1834922105" r:id="rId6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241C8286">
          <v:shape id="_x0000_i1056" type="#_x0000_t75" style="width:29.9pt;height:17.65pt" o:ole="">
            <v:imagedata r:id="rId70" o:title=""/>
          </v:shape>
          <o:OLEObject Type="Embed" ProgID="Equation.DSMT4" ShapeID="_x0000_i1056" DrawAspect="Content" ObjectID="_1834922106" r:id="rId7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74C81FD3">
          <v:shape id="_x0000_i1057" type="#_x0000_t75" style="width:29.9pt;height:17.65pt" o:ole="">
            <v:imagedata r:id="rId72" o:title=""/>
          </v:shape>
          <o:OLEObject Type="Embed" ProgID="Equation.DSMT4" ShapeID="_x0000_i1057" DrawAspect="Content" ObjectID="_1834922107" r:id="rId7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C79D6FE">
          <v:shape id="_x0000_i1058" type="#_x0000_t75" style="width:29.9pt;height:17.65pt" o:ole="">
            <v:imagedata r:id="rId74" o:title=""/>
          </v:shape>
          <o:OLEObject Type="Embed" ProgID="Equation.DSMT4" ShapeID="_x0000_i1058" DrawAspect="Content" ObjectID="_1834922108" r:id="rId75"/>
        </w:object>
      </w:r>
    </w:p>
    <w:p w14:paraId="38EE0D3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7DF2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DCBF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CC0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7EEB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2F110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D69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C2931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9254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C1206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04B7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09502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B552A8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5401F7" w14:textId="77777777" w:rsidR="001C6B31" w:rsidRPr="00224BFB" w:rsidRDefault="001C6B31" w:rsidP="001C6B31">
      <w:pPr>
        <w:shd w:val="clear" w:color="auto" w:fill="FFFFFF"/>
        <w:spacing w:after="0" w:line="360" w:lineRule="auto"/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Հավասարասրուն եռանկյան անկյուններից մեկը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12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0</m:t>
            </m:r>
          </m:sup>
        </m:sSup>
      </m:oMath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է, նրան արտագծված շրջանագծի շառավիղը` 10</w:t>
      </w:r>
      <w:r w:rsidRPr="00224BFB"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  <w:t>:</w:t>
      </w:r>
    </w:p>
    <w:p w14:paraId="43DC43DD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Գտնել հիմքին առընթեր արտաքին անկյունների կիսորդներով կազմված սուր անկյան աստիճանային չափը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4244BAD" w14:textId="77777777" w:rsidR="001C6B31" w:rsidRPr="00224BFB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9399322">
          <v:shape id="_x0000_i1059" type="#_x0000_t75" style="width:17.65pt;height:17pt" o:ole="">
            <v:imagedata r:id="rId76" o:title=""/>
          </v:shape>
          <o:OLEObject Type="Embed" ProgID="Equation.DSMT4" ShapeID="_x0000_i1059" DrawAspect="Content" ObjectID="_1834922109" r:id="rId77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0CE566C">
          <v:shape id="_x0000_i1060" type="#_x0000_t75" style="width:17.65pt;height:17pt" o:ole="">
            <v:imagedata r:id="rId78" o:title=""/>
          </v:shape>
          <o:OLEObject Type="Embed" ProgID="Equation.DSMT4" ShapeID="_x0000_i1060" DrawAspect="Content" ObjectID="_1834922110" r:id="rId79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 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>գ) 5</w:t>
      </w:r>
      <w:r w:rsidRPr="00224BFB">
        <w:rPr>
          <w:rFonts w:ascii="GHEA Grapalat" w:hAnsi="GHEA Grapalat"/>
          <w:sz w:val="24"/>
          <w:szCs w:val="24"/>
          <w:lang w:val="hy-AM"/>
        </w:rPr>
        <w:t>0°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224BFB">
        <w:rPr>
          <w:rFonts w:ascii="GHEA Grapalat" w:hAnsi="GHEA Grapalat"/>
          <w:sz w:val="24"/>
          <w:szCs w:val="24"/>
          <w:lang w:val="hy-AM"/>
        </w:rPr>
        <w:t>80°</w:t>
      </w:r>
    </w:p>
    <w:p w14:paraId="2F78163F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FA460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5D5DE7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E814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74AFE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8E3B4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8478A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151CB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FBAEC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6D3D1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CDA7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8D5AD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hAnsi="GHEA Grapalat"/>
          <w:sz w:val="24"/>
          <w:szCs w:val="24"/>
          <w:lang w:val="hy-AM"/>
        </w:rPr>
        <w:t>Գտնել եռանկյան մակերեսը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DE28C6B" w14:textId="77777777" w:rsidR="001C6B31" w:rsidRPr="00C9577E" w:rsidRDefault="001C6B31" w:rsidP="001C6B31">
      <w:pPr>
        <w:pStyle w:val="ListParagraph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sz w:val="24"/>
          <w:szCs w:val="24"/>
          <w:lang w:val="hy-AM"/>
        </w:rPr>
        <w:t>50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          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 բ) </w:t>
      </w:r>
      <w:r w:rsidRPr="00C9577E">
        <w:rPr>
          <w:rFonts w:ascii="GHEA Grapalat" w:hAnsi="GHEA Grapalat"/>
          <w:sz w:val="24"/>
          <w:szCs w:val="24"/>
          <w:lang w:val="hy-AM"/>
        </w:rPr>
        <w:t>25</w:t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26D62342">
          <v:shape id="_x0000_i1061" type="#_x0000_t75" style="width:29.9pt;height:17.65pt" o:ole="">
            <v:imagedata r:id="rId80" o:title=""/>
          </v:shape>
          <o:OLEObject Type="Embed" ProgID="Equation.DSMT4" ShapeID="_x0000_i1061" DrawAspect="Content" ObjectID="_1834922111" r:id="rId81"/>
        </w:objec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00137365">
          <v:shape id="_x0000_i1062" type="#_x0000_t75" style="width:29.9pt;height:17.65pt" o:ole="">
            <v:imagedata r:id="rId82" o:title=""/>
          </v:shape>
          <o:OLEObject Type="Embed" ProgID="Equation.DSMT4" ShapeID="_x0000_i1062" DrawAspect="Content" ObjectID="_1834922112" r:id="rId83"/>
        </w:object>
      </w:r>
    </w:p>
    <w:p w14:paraId="7731EC6A" w14:textId="77777777" w:rsidR="001C6B31" w:rsidRPr="00C9577E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51478EF9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144D9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468A9B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40247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C3C00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980A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CA3C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0169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BEB06A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8290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DC14E4" w14:textId="77777777" w:rsidR="001C6B31" w:rsidRPr="00C9577E" w:rsidRDefault="001C6B31" w:rsidP="001C6B31">
      <w:pPr>
        <w:spacing w:after="0"/>
        <w:rPr>
          <w:rFonts w:ascii="GHEA Grapalat" w:hAnsi="GHEA Grapalat"/>
          <w:b/>
          <w:bCs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b/>
          <w:bCs/>
          <w:color w:val="000000" w:themeColor="text1"/>
          <w:sz w:val="24"/>
          <w:szCs w:val="24"/>
          <w:lang w:val="hy-AM"/>
        </w:rPr>
        <w:lastRenderedPageBreak/>
        <w:t xml:space="preserve">Հատած կոնի հիմքերի տրամագծերը 10 և 20 են, իսկ ծնորդը` 13: </w:t>
      </w:r>
    </w:p>
    <w:p w14:paraId="711A3914" w14:textId="77777777" w:rsidR="001C6B31" w:rsidRPr="00C9577E" w:rsidRDefault="001C6B31" w:rsidP="001C6B31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</w:p>
    <w:p w14:paraId="160CB4B2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ծավալ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07CD108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60" w:dyaOrig="279" w14:anchorId="053EAA0F">
          <v:shape id="_x0000_i1063" type="#_x0000_t75" style="width:27.15pt;height:13.6pt" o:ole="">
            <v:imagedata r:id="rId84" o:title=""/>
          </v:shape>
          <o:OLEObject Type="Embed" ProgID="Equation.DSMT4" ShapeID="_x0000_i1063" DrawAspect="Content" ObjectID="_1834922113" r:id="rId8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00EB60D">
          <v:shape id="_x0000_i1064" type="#_x0000_t75" style="width:27.85pt;height:13.6pt" o:ole="">
            <v:imagedata r:id="rId86" o:title=""/>
          </v:shape>
          <o:OLEObject Type="Embed" ProgID="Equation.DSMT4" ShapeID="_x0000_i1064" DrawAspect="Content" ObjectID="_1834922114" r:id="rId8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F6AE57C">
          <v:shape id="_x0000_i1065" type="#_x0000_t75" style="width:27.85pt;height:13.6pt" o:ole="">
            <v:imagedata r:id="rId88" o:title=""/>
          </v:shape>
          <o:OLEObject Type="Embed" ProgID="Equation.DSMT4" ShapeID="_x0000_i1065" DrawAspect="Content" ObjectID="_1834922115" r:id="rId89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720" w:dyaOrig="279" w14:anchorId="22F2A8BB">
          <v:shape id="_x0000_i1066" type="#_x0000_t75" style="width:34.65pt;height:13.6pt" o:ole="">
            <v:imagedata r:id="rId90" o:title=""/>
          </v:shape>
          <o:OLEObject Type="Embed" ProgID="Equation.DSMT4" ShapeID="_x0000_i1066" DrawAspect="Content" ObjectID="_1834922116" r:id="rId91"/>
        </w:object>
      </w:r>
    </w:p>
    <w:p w14:paraId="4F6BD481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76C44655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2CB1EA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636B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2D176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E6E33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A896D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B0983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CC607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9D204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EB167D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A67B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9BB10" w14:textId="77777777" w:rsidR="001C6B31" w:rsidRPr="00C9577E" w:rsidRDefault="001C6B31" w:rsidP="001C6B31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358A17A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լրիվ մակերևույթի մակերես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DBA160C" w14:textId="77777777" w:rsidR="001C6B31" w:rsidRPr="008C4B81" w:rsidRDefault="001C6B31" w:rsidP="001C6B31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23FC9E0">
          <v:shape id="_x0000_i1067" type="#_x0000_t75" style="width:27.85pt;height:13.6pt" o:ole="">
            <v:imagedata r:id="rId92" o:title=""/>
          </v:shape>
          <o:OLEObject Type="Embed" ProgID="Equation.DSMT4" ShapeID="_x0000_i1067" DrawAspect="Content" ObjectID="_1834922117" r:id="rId93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74307C33">
          <v:shape id="_x0000_i1068" type="#_x0000_t75" style="width:27.85pt;height:13.6pt" o:ole="">
            <v:imagedata r:id="rId94" o:title=""/>
          </v:shape>
          <o:OLEObject Type="Embed" ProgID="Equation.DSMT4" ShapeID="_x0000_i1068" DrawAspect="Content" ObjectID="_1834922118" r:id="rId9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319AAF7">
          <v:shape id="_x0000_i1069" type="#_x0000_t75" style="width:27.85pt;height:13.6pt" o:ole="">
            <v:imagedata r:id="rId96" o:title=""/>
          </v:shape>
          <o:OLEObject Type="Embed" ProgID="Equation.DSMT4" ShapeID="_x0000_i1069" DrawAspect="Content" ObjectID="_1834922119" r:id="rId9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</w: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AC071B8">
          <v:shape id="_x0000_i1070" type="#_x0000_t75" style="width:27.85pt;height:13.6pt" o:ole="">
            <v:imagedata r:id="rId98" o:title=""/>
          </v:shape>
          <o:OLEObject Type="Embed" ProgID="Equation.DSMT4" ShapeID="_x0000_i1070" DrawAspect="Content" ObjectID="_1834922120" r:id="rId99"/>
        </w:object>
      </w:r>
    </w:p>
    <w:p w14:paraId="36EC7C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9736E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674F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6B8D5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9D72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5F2A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F66F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210E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D3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6B21F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30D6A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842F2A" w14:textId="77777777" w:rsidR="001C6B31" w:rsidRPr="008C4B81" w:rsidRDefault="001C6B31" w:rsidP="001C6B31">
      <w:pPr>
        <w:ind w:left="180"/>
        <w:jc w:val="both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Շեղանկյան անկյունագծերի երկարությունները հարաբերում են ինչպես 3:4, իսկ ներգծած շրջանագծի շառավիղը 6սմ է:</w:t>
      </w:r>
    </w:p>
    <w:p w14:paraId="7A123C5D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շեղանկյան պարագիծ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A2C162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5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6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70 սմ</w:t>
      </w:r>
    </w:p>
    <w:p w14:paraId="06E1A15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8F797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7C88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7B76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72D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2241F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4A0E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25C4E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FFBF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5878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14A611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</w:p>
    <w:p w14:paraId="7733978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այն քառանկյան մակերեսը, որի գագաթները տրված շեղանկյան կողմերի միջնակետերն են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1498046" w14:textId="77777777" w:rsidR="001C6B31" w:rsidRPr="008C4B81" w:rsidRDefault="001C6B31" w:rsidP="001C6B31">
      <w:pPr>
        <w:pStyle w:val="ListParagraph"/>
        <w:ind w:left="0" w:firstLine="720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ա) 37,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բ) 3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գ) 7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դ) 15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4BCAA9B6" w14:textId="77777777" w:rsidR="001C6B31" w:rsidRPr="008C4B81" w:rsidRDefault="001C6B31" w:rsidP="001C6B3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D925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7450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F1DC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AB50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4304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AC01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7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999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ABC85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0B1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29E6C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Շրջանագծից դուրս գտնվող A կետից շրջանագծին տարված են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00" w:dyaOrig="260" w14:anchorId="13D744DD">
          <v:shape id="_x0000_i1071" type="#_x0000_t75" style="width:22.4pt;height:13.6pt" o:ole="">
            <v:imagedata r:id="rId100" o:title=""/>
          </v:shape>
          <o:OLEObject Type="Embed" ProgID="Equation.DSMT4" ShapeID="_x0000_i1071" DrawAspect="Content" ObjectID="_1834922121" r:id="rId101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շոշափողն ու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80" w:dyaOrig="260" w14:anchorId="4479926A">
          <v:shape id="_x0000_i1072" type="#_x0000_t75" style="width:24.45pt;height:13.6pt" o:ole="">
            <v:imagedata r:id="rId102" o:title=""/>
          </v:shape>
          <o:OLEObject Type="Embed" ProgID="Equation.DSMT4" ShapeID="_x0000_i1072" DrawAspect="Content" ObjectID="_1834922122" r:id="rId103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հատողը, որի արտաքին մասը AC-ն է: Հայտնի է, որ </w: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begin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hy-AM"/>
          </w:rPr>
          <m:t>6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3</m:t>
            </m:r>
          </m:e>
        </m:rad>
      </m:oMath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</w:instrTex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separate"/>
      </w:r>
      <w:r w:rsidRPr="00224BFB">
        <w:rPr>
          <w:rFonts w:ascii="GHEA Grapalat" w:hAnsi="GHEA Grapalat"/>
          <w:position w:val="-8"/>
          <w:sz w:val="24"/>
          <w:szCs w:val="24"/>
        </w:rPr>
        <w:object w:dxaOrig="1820" w:dyaOrig="360" w14:anchorId="06F2C9AF">
          <v:shape id="_x0000_i1073" type="#_x0000_t75" style="width:89pt;height:17.65pt" o:ole="">
            <v:imagedata r:id="rId104" o:title=""/>
          </v:shape>
          <o:OLEObject Type="Embed" ProgID="Equation.DSMT4" ShapeID="_x0000_i1073" DrawAspect="Content" ObjectID="_1834922123" r:id="rId105"/>
        </w:objec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end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t xml:space="preserve">, իսկ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1320" w:dyaOrig="320" w14:anchorId="2B300037">
          <v:shape id="_x0000_i1074" type="#_x0000_t75" style="width:66.55pt;height:17pt" o:ole="">
            <v:imagedata r:id="rId106" o:title=""/>
          </v:shape>
          <o:OLEObject Type="Embed" ProgID="Equation.DSMT4" ShapeID="_x0000_i1074" DrawAspect="Content" ObjectID="_1834922124" r:id="rId107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>:</w:t>
      </w:r>
    </w:p>
    <w:p w14:paraId="4F54858D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12"/>
          <w:szCs w:val="12"/>
          <w:lang w:val="hy-AM"/>
        </w:rPr>
      </w:pPr>
    </w:p>
    <w:p w14:paraId="789456D9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lang w:val="hy-AM"/>
        </w:rPr>
      </w:pPr>
      <w:r w:rsidRPr="00224BFB">
        <w:rPr>
          <w:rFonts w:ascii="GHEA Grapalat" w:eastAsia="Times New Roman" w:hAnsi="GHEA Grapalat"/>
          <w:sz w:val="24"/>
          <w:szCs w:val="24"/>
          <w:lang w:val="hy-AM"/>
        </w:rPr>
        <w:t>Գտնել շրջանագծի շոշափողի երկարությունը։</w:t>
      </w:r>
    </w:p>
    <w:p w14:paraId="6DD4C0D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5F7A5D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214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09B0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6CC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58A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1FCD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DD209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8226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D03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9875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8B15F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460" w:dyaOrig="260" w14:anchorId="6B84F5F3">
          <v:shape id="_x0000_i1075" type="#_x0000_t75" style="width:22.4pt;height:13.6pt" o:ole="">
            <v:imagedata r:id="rId108" o:title=""/>
          </v:shape>
          <o:OLEObject Type="Embed" ProgID="Equation.DSMT4" ShapeID="_x0000_i1075" DrawAspect="Content" ObjectID="_1834922125" r:id="rId109"/>
        </w:object>
      </w: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 փոքր աղեղի աստիճանային չափ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</w:p>
    <w:p w14:paraId="73D65F1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0B2F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1ADD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AB79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4FD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B8075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FDE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FD221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12E21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A722B9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787C9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50D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5B6184" w14:textId="77777777" w:rsidR="001C6B31" w:rsidRPr="00DA594E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Կանոնավոր եռանկյուն բուրգի հիմքի կողմը </w: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object w:dxaOrig="499" w:dyaOrig="340" w14:anchorId="66DC5F6A">
          <v:shape id="_x0000_i1076" type="#_x0000_t75" style="width:25.8pt;height:17pt" o:ole="">
            <v:imagedata r:id="rId110" o:title=""/>
          </v:shape>
          <o:OLEObject Type="Embed" ProgID="Equation.3" ShapeID="_x0000_i1076" DrawAspect="Content" ObjectID="_1834922126" r:id="rId111"/>
        </w:objec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t xml:space="preserve"> է, իսկ կողմնային կողերը փոխուղղահայաց են:</w:t>
      </w:r>
    </w:p>
    <w:p w14:paraId="19B8D714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կողմնային կողին առընթեր երկնիստ անկյան </w:t>
      </w:r>
      <w:r>
        <w:rPr>
          <w:rFonts w:ascii="GHEA Grapalat" w:hAnsi="GHEA Grapalat" w:cs="Arial"/>
          <w:sz w:val="24"/>
          <w:szCs w:val="24"/>
          <w:lang w:val="hy-AM"/>
        </w:rPr>
        <w:br/>
      </w: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 </w:t>
      </w:r>
      <w:r w:rsidRPr="00DA594E">
        <w:rPr>
          <w:rFonts w:ascii="GHEA Grapalat" w:hAnsi="GHEA Grapalat" w:cs="Arial"/>
          <w:sz w:val="24"/>
          <w:szCs w:val="24"/>
          <w:lang w:val="hy-AM"/>
        </w:rPr>
        <w:tab/>
        <w:t>աստիճանային չափը:</w:t>
      </w:r>
    </w:p>
    <w:p w14:paraId="631FD0B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697BE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74E8A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0F386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45F93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62036A29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 ծավալը:</w:t>
      </w:r>
    </w:p>
    <w:p w14:paraId="380C85F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37CB4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3560D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08D7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FF02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3D3E3E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0389B934" w14:textId="77777777" w:rsidR="001C6B3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հիմքին ներգծած շրջանագծի շառավղի քառակուսին: </w:t>
      </w:r>
    </w:p>
    <w:p w14:paraId="5592A9E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68DBF1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E9A97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16B2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DC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BA86B5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3FCEA92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ն արտագծած գնդային մակերևույթի շառավղի քառակուսին</w:t>
      </w:r>
      <w:r w:rsidRPr="004867CC">
        <w:rPr>
          <w:rFonts w:ascii="GHEA Grapalat" w:hAnsi="GHEA Grapalat" w:cs="Arial"/>
          <w:sz w:val="24"/>
          <w:szCs w:val="24"/>
          <w:lang w:val="hy-AM"/>
        </w:rPr>
        <w:t>:</w:t>
      </w:r>
    </w:p>
    <w:p w14:paraId="763CA12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F000A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AFD5F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B0B4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47C682" w14:textId="77777777" w:rsidR="007929AB" w:rsidRPr="00B101F8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lastRenderedPageBreak/>
        <w:t>ՃԱՐՏԱՐԱՊԵՏԱԿԱՆ ՏՐԱՄԱԲԱՆՈՒԹՅՈՒՆ</w:t>
      </w:r>
    </w:p>
    <w:p w14:paraId="5BEDB50E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69E37C9F" w14:textId="77777777" w:rsidR="007E7681" w:rsidRPr="00661D43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>ր ուրվագծային սխեման է համապատասխանում ներկայացված հատակագծին։</w:t>
      </w:r>
      <w:r w:rsidRPr="00661D43">
        <w:rPr>
          <w:rFonts w:ascii="GHEA Grapalat" w:hAnsi="GHEA Grapalat"/>
          <w:noProof/>
        </w:rPr>
        <w:drawing>
          <wp:inline distT="0" distB="0" distL="0" distR="0" wp14:anchorId="6C2502B5" wp14:editId="62E5CE91">
            <wp:extent cx="6089650" cy="3801745"/>
            <wp:effectExtent l="0" t="0" r="635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 L WRAIGHT.jp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380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0C6F0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661D43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69504" behindDoc="1" locked="0" layoutInCell="1" allowOverlap="1" wp14:anchorId="25327169" wp14:editId="1B358FBB">
            <wp:simplePos x="0" y="0"/>
            <wp:positionH relativeFrom="column">
              <wp:posOffset>502285</wp:posOffset>
            </wp:positionH>
            <wp:positionV relativeFrom="paragraph">
              <wp:posOffset>59690</wp:posOffset>
            </wp:positionV>
            <wp:extent cx="5196840" cy="2352675"/>
            <wp:effectExtent l="0" t="0" r="3810" b="9525"/>
            <wp:wrapTight wrapText="bothSides">
              <wp:wrapPolygon edited="0">
                <wp:start x="0" y="0"/>
                <wp:lineTo x="0" y="21513"/>
                <wp:lineTo x="21537" y="21513"/>
                <wp:lineTo x="2153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CC39A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6CF8995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81EEFB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5DE8B4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59125A9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C5EB7B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BA899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3C98A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ABA219B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1A7FB57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546236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6C2B39A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670F63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6A232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76DFF9E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1F3FF6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9901CF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0E7265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EB582D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64681E6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9645CFF" w14:textId="77777777" w:rsidR="007E7681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6A505FDA" w14:textId="77777777" w:rsidR="007E7681" w:rsidRPr="00E16128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287A1765" w14:textId="77777777" w:rsidR="007E7681" w:rsidRPr="002E146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noProof/>
        </w:rPr>
        <w:drawing>
          <wp:anchor distT="0" distB="0" distL="114300" distR="114300" simplePos="0" relativeHeight="251670528" behindDoc="1" locked="0" layoutInCell="1" allowOverlap="1" wp14:anchorId="70D7B074" wp14:editId="1D9942D6">
            <wp:simplePos x="0" y="0"/>
            <wp:positionH relativeFrom="margin">
              <wp:align>center</wp:align>
            </wp:positionH>
            <wp:positionV relativeFrom="paragraph">
              <wp:posOffset>319405</wp:posOffset>
            </wp:positionV>
            <wp:extent cx="5762625" cy="4140200"/>
            <wp:effectExtent l="0" t="0" r="9525" b="0"/>
            <wp:wrapTight wrapText="bothSides">
              <wp:wrapPolygon edited="0">
                <wp:start x="0" y="0"/>
                <wp:lineTo x="0" y="21467"/>
                <wp:lineTo x="21564" y="21467"/>
                <wp:lineTo x="21564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erankar.jp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414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 xml:space="preserve">ր ուրվագծային սխեման է համապատասխանում ներկայացված </w:t>
      </w:r>
      <w:r>
        <w:rPr>
          <w:rFonts w:ascii="GHEA Grapalat" w:hAnsi="GHEA Grapalat"/>
          <w:lang w:val="hy-AM"/>
        </w:rPr>
        <w:t>հեռանկարին</w:t>
      </w:r>
      <w:r w:rsidRPr="00661D43">
        <w:rPr>
          <w:rFonts w:ascii="GHEA Grapalat" w:hAnsi="GHEA Grapalat"/>
          <w:lang w:val="hy-AM"/>
        </w:rPr>
        <w:t>։</w:t>
      </w:r>
    </w:p>
    <w:p w14:paraId="6EE0586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FAD4C8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758D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5518ECB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4DFD9C9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AB2DE4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05C646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79430B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1E9D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0808B0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61A66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03391BE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0F1259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C118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179930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00A6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932D8A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EAE346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C1CC34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7D858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877EE4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BFDAF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63BD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621993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2006A5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5DA57F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444C31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71552" behindDoc="1" locked="0" layoutInCell="1" allowOverlap="1" wp14:anchorId="1BA5C66A" wp14:editId="41B98C9A">
            <wp:simplePos x="0" y="0"/>
            <wp:positionH relativeFrom="margin">
              <wp:posOffset>518160</wp:posOffset>
            </wp:positionH>
            <wp:positionV relativeFrom="paragraph">
              <wp:posOffset>57150</wp:posOffset>
            </wp:positionV>
            <wp:extent cx="4886325" cy="2834005"/>
            <wp:effectExtent l="0" t="0" r="9525" b="4445"/>
            <wp:wrapTight wrapText="bothSides">
              <wp:wrapPolygon edited="0">
                <wp:start x="0" y="0"/>
                <wp:lineTo x="0" y="21489"/>
                <wp:lineTo x="21558" y="21489"/>
                <wp:lineTo x="2155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34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A2B36E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09CA68F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528A14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2BFA4F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295E58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15271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18A78E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4BEE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FF4AD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E7E82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72C157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E37C98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3C142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44DD94E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A62402" w14:textId="77777777" w:rsidR="007E7681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4FB6A5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C01C2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A82A61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B5EE645" w14:textId="5C2C2975" w:rsidR="007E7681" w:rsidRPr="00E16128" w:rsidRDefault="007E7681" w:rsidP="007E7681">
      <w:pPr>
        <w:rPr>
          <w:rFonts w:ascii="GHEA Grapalat" w:hAnsi="GHEA Grapalat"/>
          <w:color w:val="FF0000"/>
          <w:lang w:val="hy-AM"/>
        </w:rPr>
      </w:pPr>
      <w:r w:rsidRPr="00E16128">
        <w:rPr>
          <w:rFonts w:ascii="GHEA Grapalat" w:hAnsi="GHEA Grapalat" w:cs="Sylfaen"/>
          <w:color w:val="FF0000"/>
          <w:sz w:val="24"/>
          <w:lang w:val="hy-AM"/>
        </w:rPr>
        <w:lastRenderedPageBreak/>
        <w:t>_____________________________________________________________________________</w:t>
      </w:r>
    </w:p>
    <w:p w14:paraId="739AD1B1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>
        <w:rPr>
          <w:rFonts w:ascii="Sylfaen" w:hAnsi="Sylfaen"/>
          <w:b/>
          <w:i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0653BD5A" wp14:editId="5593CB29">
            <wp:simplePos x="0" y="0"/>
            <wp:positionH relativeFrom="column">
              <wp:posOffset>725022</wp:posOffset>
            </wp:positionH>
            <wp:positionV relativeFrom="paragraph">
              <wp:posOffset>5774</wp:posOffset>
            </wp:positionV>
            <wp:extent cx="2705100" cy="1943100"/>
            <wp:effectExtent l="0" t="0" r="0" b="0"/>
            <wp:wrapTight wrapText="bothSides">
              <wp:wrapPolygon edited="0">
                <wp:start x="0" y="0"/>
                <wp:lineTo x="0" y="21388"/>
                <wp:lineTo x="21448" y="21388"/>
                <wp:lineTo x="21448" y="0"/>
                <wp:lineTo x="0" y="0"/>
              </wp:wrapPolygon>
            </wp:wrapTight>
            <wp:docPr id="20914241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6B7B86" w14:textId="77777777" w:rsidR="007E768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576E7FD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452B7C34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30489E9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CF926E6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2D56452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1A7F642" w14:textId="77777777" w:rsidR="007E7681" w:rsidRPr="00366117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 w:rsidRPr="00366117">
        <w:rPr>
          <w:rFonts w:ascii="Times New Roman" w:hAnsi="Times New Roman" w:cs="Times New Roman"/>
          <w:b/>
          <w:i/>
          <w:sz w:val="24"/>
          <w:szCs w:val="24"/>
          <w:lang w:val="hy-AM"/>
        </w:rPr>
        <w:t xml:space="preserve">Ո՞րն է վերոնշյալ պատկերների շարքում հաջորդը։  </w:t>
      </w:r>
    </w:p>
    <w:p w14:paraId="039F1CF2" w14:textId="77777777" w:rsidR="007E7681" w:rsidRPr="007302D0" w:rsidRDefault="007E7681" w:rsidP="007E7681">
      <w:pPr>
        <w:pStyle w:val="ListParagraph"/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0A2610A9" w14:textId="77777777" w:rsidR="007E7681" w:rsidRDefault="007E7681" w:rsidP="007E7681">
      <w:pPr>
        <w:rPr>
          <w:rFonts w:ascii="Arial" w:hAnsi="Arial" w:cs="Arial"/>
          <w:lang w:val="hy-AM"/>
        </w:rPr>
      </w:pPr>
      <w:r>
        <w:rPr>
          <w:rFonts w:ascii="Arial" w:hAnsi="Arial" w:cs="Arial"/>
          <w:lang w:val="hy-AM"/>
        </w:rPr>
        <w:t xml:space="preserve"> </w:t>
      </w:r>
      <w:r>
        <w:rPr>
          <w:rFonts w:ascii="Arial" w:hAnsi="Arial" w:cs="Arial"/>
          <w:noProof/>
        </w:rPr>
        <w:drawing>
          <wp:inline distT="0" distB="0" distL="0" distR="0" wp14:anchorId="21E5B6D8" wp14:editId="04A432DF">
            <wp:extent cx="4602480" cy="1424762"/>
            <wp:effectExtent l="0" t="0" r="762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107"/>
                    <a:stretch/>
                  </pic:blipFill>
                  <pic:spPr bwMode="auto">
                    <a:xfrm>
                      <a:off x="0" y="0"/>
                      <a:ext cx="4602480" cy="142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59E554" w14:textId="77777777" w:rsidR="007E7681" w:rsidRPr="007302D0" w:rsidRDefault="007E7681" w:rsidP="007E7681">
      <w:pPr>
        <w:rPr>
          <w:rFonts w:ascii="GHEA Grapalat" w:hAnsi="GHEA Grapalat"/>
          <w:lang w:val="hy-AM"/>
        </w:rPr>
      </w:pPr>
      <w:r w:rsidRPr="007302D0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20BFC1BA" w14:textId="77777777" w:rsidR="007E7681" w:rsidRPr="007302D0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2A40438B" wp14:editId="7E6BFD9D">
            <wp:simplePos x="0" y="0"/>
            <wp:positionH relativeFrom="margin">
              <wp:posOffset>754513</wp:posOffset>
            </wp:positionH>
            <wp:positionV relativeFrom="paragraph">
              <wp:posOffset>73483</wp:posOffset>
            </wp:positionV>
            <wp:extent cx="3152775" cy="1034415"/>
            <wp:effectExtent l="0" t="0" r="9525" b="0"/>
            <wp:wrapTight wrapText="bothSides">
              <wp:wrapPolygon edited="0"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777B9EF" w14:textId="77777777" w:rsidR="007E7681" w:rsidRPr="007302D0" w:rsidRDefault="007E7681" w:rsidP="007E7681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4724FCF6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71093C03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0A502658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sz w:val="24"/>
          <w:szCs w:val="24"/>
          <w:lang w:val="hy-AM"/>
        </w:rPr>
        <w:t>Ո՞րն է վերոնշյալ պատկերների շարքում հաջորդը։</w:t>
      </w:r>
    </w:p>
    <w:p w14:paraId="3FDBBD22" w14:textId="77777777" w:rsidR="007E7681" w:rsidRPr="007302D0" w:rsidRDefault="007E7681" w:rsidP="007E7681">
      <w:pPr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6BF39FE9" w14:textId="77777777" w:rsidR="007E7681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7C4A9052" w14:textId="77777777" w:rsidR="007E7681" w:rsidRPr="007302D0" w:rsidRDefault="007E7681" w:rsidP="007E7681">
      <w:pPr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          </w:t>
      </w: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0FED733D" wp14:editId="236AA0BC">
            <wp:extent cx="4091638" cy="977462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/>
                  </pic:blipFill>
                  <pic:spPr bwMode="auto"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8FA288" w14:textId="77777777" w:rsidR="007E7681" w:rsidRPr="007302D0" w:rsidRDefault="007E7681" w:rsidP="007E7681">
      <w:pPr>
        <w:ind w:left="720"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         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 xml:space="preserve">    դ)</w:t>
      </w:r>
    </w:p>
    <w:p w14:paraId="44262955" w14:textId="77777777" w:rsidR="007929AB" w:rsidRDefault="007929AB" w:rsidP="007929AB">
      <w:pP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070C85C3" w14:textId="77777777" w:rsidR="007929AB" w:rsidRPr="00C7008C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C7008C">
        <w:rPr>
          <w:rFonts w:ascii="GHEA Grapalat" w:hAnsi="GHEA Grapalat"/>
          <w:b/>
          <w:bCs/>
          <w:lang w:val="hy-AM"/>
        </w:rPr>
        <w:lastRenderedPageBreak/>
        <w:t>ԳԾԱԳՐՈՒԹՅՈՒՆ</w:t>
      </w:r>
    </w:p>
    <w:p w14:paraId="06744231" w14:textId="77777777" w:rsidR="007929AB" w:rsidRPr="00C7008C" w:rsidRDefault="007929AB" w:rsidP="007929AB">
      <w:pPr>
        <w:pStyle w:val="ListParagraph"/>
        <w:ind w:left="1440"/>
        <w:rPr>
          <w:rFonts w:ascii="GHEA Grapalat" w:hAnsi="GHEA Grapalat"/>
          <w:b/>
          <w:bCs/>
          <w:lang w:val="hy-AM"/>
        </w:rPr>
      </w:pPr>
    </w:p>
    <w:p w14:paraId="351BF5B1" w14:textId="336EB855" w:rsidR="007929AB" w:rsidRPr="00CF61D5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 w:rsidRPr="00CF61D5">
        <w:rPr>
          <w:rFonts w:ascii="GHEA Grapalat" w:hAnsi="GHEA Grapalat" w:cs="Times New Roman"/>
          <w:lang w:val="hy-AM"/>
        </w:rPr>
        <w:t xml:space="preserve"> Աքսոնոմետրիա, </w:t>
      </w:r>
      <w:r w:rsidR="005E7BED" w:rsidRPr="00CF61D5">
        <w:rPr>
          <w:rFonts w:ascii="GHEA Grapalat" w:hAnsi="GHEA Grapalat" w:cs="Times New Roman"/>
          <w:lang w:val="hy-AM"/>
        </w:rPr>
        <w:t>հատույթ,</w:t>
      </w:r>
      <w:r w:rsidR="007447F9" w:rsidRPr="00CF61D5">
        <w:rPr>
          <w:rFonts w:ascii="GHEA Grapalat" w:hAnsi="GHEA Grapalat" w:cs="Times New Roman"/>
          <w:lang w:val="hy-AM"/>
        </w:rPr>
        <w:t xml:space="preserve"> կտրվածք,</w:t>
      </w:r>
      <w:r w:rsidR="005E7BED" w:rsidRPr="00CF61D5">
        <w:rPr>
          <w:rFonts w:ascii="GHEA Grapalat" w:hAnsi="GHEA Grapalat" w:cs="Times New Roman"/>
          <w:lang w:val="hy-AM"/>
        </w:rPr>
        <w:t xml:space="preserve"> </w:t>
      </w:r>
      <w:r w:rsidRPr="00CF61D5">
        <w:rPr>
          <w:rFonts w:ascii="GHEA Grapalat" w:hAnsi="GHEA Grapalat" w:cs="Times New Roman"/>
          <w:lang w:val="hy-AM"/>
        </w:rPr>
        <w:t>պրոյեկցիա</w:t>
      </w:r>
    </w:p>
    <w:p w14:paraId="0CAD615E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435CA3D0" w14:textId="3A8AFE8C" w:rsidR="007929AB" w:rsidRPr="00C7008C" w:rsidRDefault="00CF61D5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 w:rsidR="007A49CE" w:rsidRPr="007A49CE">
        <w:rPr>
          <w:rFonts w:ascii="GHEA Grapalat" w:hAnsi="GHEA Grapalat" w:cs="Times New Roman"/>
          <w:lang w:val="hy-AM"/>
        </w:rPr>
        <w:t>Տրված են մարմնի երկու պրոյեկցիաները: Պահանջվում է կառուցել մարմնի բացակայող պրոյեկցիան (տեսքը ձախից), ուղղանկյուն իզոմետրիկ աքսոնոմետրիան և տալ բոլոր անհրաժեշտ կտրվածքները:</w:t>
      </w:r>
    </w:p>
    <w:p w14:paraId="540531E9" w14:textId="13F0190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 w:rsidR="00957189">
        <w:rPr>
          <w:noProof/>
        </w:rPr>
        <w:drawing>
          <wp:inline distT="0" distB="0" distL="0" distR="0" wp14:anchorId="7CFE1C87" wp14:editId="3B997435">
            <wp:extent cx="3990096" cy="7105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" t="3820" r="65905" b="11944"/>
                    <a:stretch/>
                  </pic:blipFill>
                  <pic:spPr bwMode="auto">
                    <a:xfrm>
                      <a:off x="0" y="0"/>
                      <a:ext cx="4010798" cy="7142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D687F" w14:textId="2B16AF6D" w:rsidR="00AF2007" w:rsidRPr="00686532" w:rsidRDefault="00AF2007" w:rsidP="00957189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479388AE" w14:textId="4600CAD6" w:rsidR="007929AB" w:rsidRPr="00C7008C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 w:rsidRPr="00C7008C">
        <w:rPr>
          <w:rFonts w:ascii="GHEA Grapalat" w:hAnsi="GHEA Grapalat"/>
          <w:bCs/>
          <w:lang w:val="hy-AM"/>
        </w:rPr>
        <w:lastRenderedPageBreak/>
        <w:t>Լծորդում</w:t>
      </w:r>
    </w:p>
    <w:p w14:paraId="01EF59A0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927"/>
        <w:jc w:val="both"/>
        <w:rPr>
          <w:rFonts w:ascii="GHEA Grapalat" w:hAnsi="GHEA Grapalat"/>
          <w:bCs/>
          <w:lang w:val="hy-AM"/>
        </w:rPr>
      </w:pPr>
    </w:p>
    <w:p w14:paraId="564DFD81" w14:textId="5CFB585B" w:rsidR="007929AB" w:rsidRDefault="00CF61D5" w:rsidP="007A49CE">
      <w:pPr>
        <w:tabs>
          <w:tab w:val="left" w:pos="851"/>
        </w:tabs>
        <w:spacing w:after="0" w:line="276" w:lineRule="auto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ab/>
      </w:r>
      <w:r w:rsidR="007A49CE" w:rsidRPr="007A49CE">
        <w:rPr>
          <w:rFonts w:ascii="GHEA Grapalat" w:hAnsi="GHEA Grapalat"/>
          <w:bCs/>
          <w:lang w:val="hy-AM"/>
        </w:rPr>
        <w:t xml:space="preserve">Կառուցել տրված պայմաններին (չափեր և շոշափումներ) բավարարող պատկերը, որը կազմված է </w:t>
      </w:r>
      <w:r w:rsidR="003A17C2">
        <w:rPr>
          <w:rFonts w:ascii="GHEA Grapalat" w:hAnsi="GHEA Grapalat"/>
          <w:bCs/>
          <w:lang w:val="hy-AM"/>
        </w:rPr>
        <w:t>հատվածներից</w:t>
      </w:r>
      <w:r w:rsidR="007A49CE" w:rsidRPr="007A49CE">
        <w:rPr>
          <w:rFonts w:ascii="GHEA Grapalat" w:hAnsi="GHEA Grapalat"/>
          <w:bCs/>
          <w:lang w:val="hy-AM"/>
        </w:rPr>
        <w:t xml:space="preserve"> և շրջանագծային </w:t>
      </w:r>
      <w:r w:rsidR="003A17C2">
        <w:rPr>
          <w:rFonts w:ascii="GHEA Grapalat" w:hAnsi="GHEA Grapalat"/>
          <w:bCs/>
          <w:lang w:val="hy-AM"/>
        </w:rPr>
        <w:t>աղեղներից</w:t>
      </w:r>
      <w:r w:rsidR="007A49CE" w:rsidRPr="007A49CE">
        <w:rPr>
          <w:rFonts w:ascii="GHEA Grapalat" w:hAnsi="GHEA Grapalat"/>
          <w:bCs/>
          <w:lang w:val="hy-AM"/>
        </w:rPr>
        <w:t>: (Փոքր շրջանակներով նշված են երկու գծերի շոշափման կետերը): Կատարել չափադրում և պահպանել կառուցման բոլոր գծերը:</w:t>
      </w:r>
    </w:p>
    <w:p w14:paraId="3B8BD5B2" w14:textId="77777777" w:rsidR="00D40B85" w:rsidRPr="00C7008C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 w14:textId="56CBF340" w:rsidR="007929AB" w:rsidRPr="00C7008C" w:rsidRDefault="00957189" w:rsidP="00957189">
      <w:pPr>
        <w:tabs>
          <w:tab w:val="left" w:pos="851"/>
        </w:tabs>
        <w:spacing w:after="0" w:line="276" w:lineRule="auto"/>
        <w:jc w:val="center"/>
        <w:rPr>
          <w:rFonts w:ascii="GHEA Grapalat" w:hAnsi="GHEA Grapalat"/>
          <w:bCs/>
          <w:lang w:val="hy-AM"/>
        </w:rPr>
      </w:pPr>
      <w:r>
        <w:rPr>
          <w:noProof/>
        </w:rPr>
        <w:drawing>
          <wp:inline distT="0" distB="0" distL="0" distR="0" wp14:anchorId="021DA4E4" wp14:editId="578500EF">
            <wp:extent cx="5344346" cy="6050942"/>
            <wp:effectExtent l="0" t="0" r="8890" b="6985"/>
            <wp:docPr id="4" name="Picture 4" descr="C:\Users\Lusine\Desktop\New folder (7)\page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usine\Desktop\New folder (7)\page_26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321" cy="6053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324039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 w14:textId="67C0F7FD" w:rsidR="007929AB" w:rsidRPr="00CF61D5" w:rsidRDefault="007929AB" w:rsidP="00CB2BA0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 w:rsidR="007929AB" w:rsidRPr="00CF61D5" w:rsidSect="00604A3E">
      <w:footerReference w:type="default" r:id="rId122"/>
      <w:pgSz w:w="12240" w:h="15840"/>
      <w:pgMar w:top="568" w:right="616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7D0E06" w14:textId="77777777" w:rsidR="003019E0" w:rsidRDefault="003019E0" w:rsidP="00604A3E">
      <w:pPr>
        <w:spacing w:after="0" w:line="240" w:lineRule="auto"/>
      </w:pPr>
      <w:r>
        <w:separator/>
      </w:r>
    </w:p>
  </w:endnote>
  <w:endnote w:type="continuationSeparator" w:id="0">
    <w:p w14:paraId="3B901BC2" w14:textId="77777777" w:rsidR="003019E0" w:rsidRDefault="003019E0" w:rsidP="00604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71450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B7AA0" w14:textId="48ADE1E0" w:rsidR="001C6B31" w:rsidRDefault="001C6B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17C2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1F00DF91" w14:textId="77777777" w:rsidR="001C6B31" w:rsidRDefault="001C6B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76AA7E" w14:textId="77777777" w:rsidR="003019E0" w:rsidRDefault="003019E0" w:rsidP="00604A3E">
      <w:pPr>
        <w:spacing w:after="0" w:line="240" w:lineRule="auto"/>
      </w:pPr>
      <w:r>
        <w:separator/>
      </w:r>
    </w:p>
  </w:footnote>
  <w:footnote w:type="continuationSeparator" w:id="0">
    <w:p w14:paraId="260034D5" w14:textId="77777777" w:rsidR="003019E0" w:rsidRDefault="003019E0" w:rsidP="00604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83554"/>
    <w:multiLevelType w:val="multilevel"/>
    <w:tmpl w:val="5080A34C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 w15:restartNumberingAfterBreak="0">
    <w:nsid w:val="023023F2"/>
    <w:multiLevelType w:val="hybridMultilevel"/>
    <w:tmpl w:val="4B5A2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941CD4"/>
    <w:multiLevelType w:val="hybridMultilevel"/>
    <w:tmpl w:val="0DAA7370"/>
    <w:lvl w:ilvl="0" w:tplc="B5C612F2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B1C6D0F"/>
    <w:multiLevelType w:val="hybridMultilevel"/>
    <w:tmpl w:val="4892952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025100B"/>
    <w:multiLevelType w:val="hybridMultilevel"/>
    <w:tmpl w:val="55A02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C1436F"/>
    <w:multiLevelType w:val="hybridMultilevel"/>
    <w:tmpl w:val="87E855DA"/>
    <w:lvl w:ilvl="0" w:tplc="885E26C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761869"/>
    <w:multiLevelType w:val="multilevel"/>
    <w:tmpl w:val="A1A0FAA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7" w15:restartNumberingAfterBreak="0">
    <w:nsid w:val="20076818"/>
    <w:multiLevelType w:val="hybridMultilevel"/>
    <w:tmpl w:val="4C0E3294"/>
    <w:lvl w:ilvl="0" w:tplc="0409000F">
      <w:start w:val="1"/>
      <w:numFmt w:val="decimal"/>
      <w:lvlText w:val="%1."/>
      <w:lvlJc w:val="left"/>
      <w:pPr>
        <w:ind w:left="1789" w:hanging="360"/>
      </w:p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 w15:restartNumberingAfterBreak="0">
    <w:nsid w:val="379E5C43"/>
    <w:multiLevelType w:val="hybridMultilevel"/>
    <w:tmpl w:val="3BEAD696"/>
    <w:lvl w:ilvl="0" w:tplc="7BA60E5A">
      <w:start w:val="1"/>
      <w:numFmt w:val="upperRoman"/>
      <w:lvlText w:val="%1."/>
      <w:lvlJc w:val="right"/>
      <w:pPr>
        <w:ind w:left="142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83F1096"/>
    <w:multiLevelType w:val="multilevel"/>
    <w:tmpl w:val="3D984D50"/>
    <w:lvl w:ilvl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0" w15:restartNumberingAfterBreak="0">
    <w:nsid w:val="38F83D8D"/>
    <w:multiLevelType w:val="hybridMultilevel"/>
    <w:tmpl w:val="339AE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123BD"/>
    <w:multiLevelType w:val="hybridMultilevel"/>
    <w:tmpl w:val="AE581080"/>
    <w:lvl w:ilvl="0" w:tplc="AB460B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3DD43411"/>
    <w:multiLevelType w:val="multilevel"/>
    <w:tmpl w:val="62DE626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407335A6"/>
    <w:multiLevelType w:val="multilevel"/>
    <w:tmpl w:val="6090E464"/>
    <w:lvl w:ilvl="0">
      <w:start w:val="1"/>
      <w:numFmt w:val="decimal"/>
      <w:lvlText w:val="%1."/>
      <w:lvlJc w:val="left"/>
      <w:pPr>
        <w:ind w:left="1440" w:hanging="360"/>
      </w:pPr>
      <w:rPr>
        <w:rFonts w:ascii="GHEA Grapalat" w:eastAsiaTheme="minorHAnsi" w:hAnsi="GHEA Grapalat" w:cstheme="minorBidi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14" w15:restartNumberingAfterBreak="0">
    <w:nsid w:val="4E9A3522"/>
    <w:multiLevelType w:val="hybridMultilevel"/>
    <w:tmpl w:val="F92A6946"/>
    <w:lvl w:ilvl="0" w:tplc="246A48B6">
      <w:start w:val="1"/>
      <w:numFmt w:val="decimal"/>
      <w:lvlText w:val="%1."/>
      <w:lvlJc w:val="righ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985847"/>
    <w:multiLevelType w:val="hybridMultilevel"/>
    <w:tmpl w:val="294CA0B0"/>
    <w:lvl w:ilvl="0" w:tplc="208E64C4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53F65668"/>
    <w:multiLevelType w:val="hybridMultilevel"/>
    <w:tmpl w:val="3DECF552"/>
    <w:lvl w:ilvl="0" w:tplc="0409000F">
      <w:start w:val="1"/>
      <w:numFmt w:val="decimal"/>
      <w:lvlText w:val="%1."/>
      <w:lvlJc w:val="left"/>
      <w:pPr>
        <w:ind w:left="723" w:hanging="360"/>
      </w:p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7" w15:restartNumberingAfterBreak="0">
    <w:nsid w:val="55C5258F"/>
    <w:multiLevelType w:val="hybridMultilevel"/>
    <w:tmpl w:val="0B7E517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9C3570A"/>
    <w:multiLevelType w:val="hybridMultilevel"/>
    <w:tmpl w:val="CFEC3578"/>
    <w:lvl w:ilvl="0" w:tplc="04090013">
      <w:start w:val="1"/>
      <w:numFmt w:val="upp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60B379D0"/>
    <w:multiLevelType w:val="hybridMultilevel"/>
    <w:tmpl w:val="E948F6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1960200"/>
    <w:multiLevelType w:val="hybridMultilevel"/>
    <w:tmpl w:val="6D7E085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2977AD1"/>
    <w:multiLevelType w:val="hybridMultilevel"/>
    <w:tmpl w:val="9CD08248"/>
    <w:lvl w:ilvl="0" w:tplc="040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803E98"/>
    <w:multiLevelType w:val="hybridMultilevel"/>
    <w:tmpl w:val="2196E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4477E2"/>
    <w:multiLevelType w:val="hybridMultilevel"/>
    <w:tmpl w:val="062886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76F31C9"/>
    <w:multiLevelType w:val="hybridMultilevel"/>
    <w:tmpl w:val="41941DA4"/>
    <w:lvl w:ilvl="0" w:tplc="246A48B6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78646071"/>
    <w:multiLevelType w:val="multilevel"/>
    <w:tmpl w:val="6338F2B0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26" w15:restartNumberingAfterBreak="0">
    <w:nsid w:val="79F3256C"/>
    <w:multiLevelType w:val="hybridMultilevel"/>
    <w:tmpl w:val="D2A0F4E4"/>
    <w:lvl w:ilvl="0" w:tplc="8F669D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4"/>
  </w:num>
  <w:num w:numId="2">
    <w:abstractNumId w:val="23"/>
  </w:num>
  <w:num w:numId="3">
    <w:abstractNumId w:val="26"/>
  </w:num>
  <w:num w:numId="4">
    <w:abstractNumId w:val="2"/>
  </w:num>
  <w:num w:numId="5">
    <w:abstractNumId w:val="17"/>
  </w:num>
  <w:num w:numId="6">
    <w:abstractNumId w:val="22"/>
  </w:num>
  <w:num w:numId="7">
    <w:abstractNumId w:val="4"/>
  </w:num>
  <w:num w:numId="8">
    <w:abstractNumId w:val="19"/>
  </w:num>
  <w:num w:numId="9">
    <w:abstractNumId w:val="18"/>
  </w:num>
  <w:num w:numId="10">
    <w:abstractNumId w:val="10"/>
  </w:num>
  <w:num w:numId="11">
    <w:abstractNumId w:val="8"/>
  </w:num>
  <w:num w:numId="12">
    <w:abstractNumId w:val="1"/>
  </w:num>
  <w:num w:numId="13">
    <w:abstractNumId w:val="24"/>
  </w:num>
  <w:num w:numId="14">
    <w:abstractNumId w:val="25"/>
  </w:num>
  <w:num w:numId="15">
    <w:abstractNumId w:val="3"/>
  </w:num>
  <w:num w:numId="16">
    <w:abstractNumId w:val="7"/>
  </w:num>
  <w:num w:numId="17">
    <w:abstractNumId w:val="0"/>
  </w:num>
  <w:num w:numId="18">
    <w:abstractNumId w:val="9"/>
  </w:num>
  <w:num w:numId="19">
    <w:abstractNumId w:val="20"/>
  </w:num>
  <w:num w:numId="20">
    <w:abstractNumId w:val="13"/>
  </w:num>
  <w:num w:numId="21">
    <w:abstractNumId w:val="6"/>
  </w:num>
  <w:num w:numId="22">
    <w:abstractNumId w:val="12"/>
  </w:num>
  <w:num w:numId="23">
    <w:abstractNumId w:val="21"/>
  </w:num>
  <w:num w:numId="24">
    <w:abstractNumId w:val="5"/>
  </w:num>
  <w:num w:numId="25">
    <w:abstractNumId w:val="16"/>
  </w:num>
  <w:num w:numId="26">
    <w:abstractNumId w:val="11"/>
  </w:num>
  <w:num w:numId="27">
    <w:abstractNumId w:val="1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6680"/>
    <w:rsid w:val="000012AC"/>
    <w:rsid w:val="00002598"/>
    <w:rsid w:val="00003B65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7034C"/>
    <w:rsid w:val="00170DA8"/>
    <w:rsid w:val="00171825"/>
    <w:rsid w:val="00171DC6"/>
    <w:rsid w:val="0017240F"/>
    <w:rsid w:val="00182632"/>
    <w:rsid w:val="001A2938"/>
    <w:rsid w:val="001A353E"/>
    <w:rsid w:val="001A652E"/>
    <w:rsid w:val="001A7E1D"/>
    <w:rsid w:val="001B12DD"/>
    <w:rsid w:val="001B7202"/>
    <w:rsid w:val="001B7EBF"/>
    <w:rsid w:val="001C13BD"/>
    <w:rsid w:val="001C6B31"/>
    <w:rsid w:val="001D290C"/>
    <w:rsid w:val="001D460B"/>
    <w:rsid w:val="001D58D0"/>
    <w:rsid w:val="001D6C79"/>
    <w:rsid w:val="001E4D69"/>
    <w:rsid w:val="001E6C03"/>
    <w:rsid w:val="001F4EC1"/>
    <w:rsid w:val="001F7631"/>
    <w:rsid w:val="0020164D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B6A3E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019E0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17C2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23CA3"/>
    <w:rsid w:val="00536779"/>
    <w:rsid w:val="0054341A"/>
    <w:rsid w:val="00551807"/>
    <w:rsid w:val="0055334E"/>
    <w:rsid w:val="00565E56"/>
    <w:rsid w:val="00570034"/>
    <w:rsid w:val="00584537"/>
    <w:rsid w:val="00585500"/>
    <w:rsid w:val="0059200E"/>
    <w:rsid w:val="00594EE5"/>
    <w:rsid w:val="005A642D"/>
    <w:rsid w:val="005B15E0"/>
    <w:rsid w:val="005B45F7"/>
    <w:rsid w:val="005B6026"/>
    <w:rsid w:val="005C26B9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0472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A49CE"/>
    <w:rsid w:val="007B2295"/>
    <w:rsid w:val="007B27D5"/>
    <w:rsid w:val="007C2E1A"/>
    <w:rsid w:val="007C5D52"/>
    <w:rsid w:val="007C7C66"/>
    <w:rsid w:val="007E54C1"/>
    <w:rsid w:val="007E6A1A"/>
    <w:rsid w:val="007E7681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E9B"/>
    <w:rsid w:val="00940815"/>
    <w:rsid w:val="00941F72"/>
    <w:rsid w:val="00942804"/>
    <w:rsid w:val="00946133"/>
    <w:rsid w:val="009512A7"/>
    <w:rsid w:val="00957189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393"/>
    <w:rsid w:val="00B125B4"/>
    <w:rsid w:val="00B142FF"/>
    <w:rsid w:val="00B15625"/>
    <w:rsid w:val="00B17459"/>
    <w:rsid w:val="00B20420"/>
    <w:rsid w:val="00B219F9"/>
    <w:rsid w:val="00B222F2"/>
    <w:rsid w:val="00B25123"/>
    <w:rsid w:val="00B257DA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3041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3501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10FA3"/>
    <w:rsid w:val="00E12FFB"/>
    <w:rsid w:val="00E14265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BBA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2949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E17AB"/>
    <w:rsid w:val="00FE192B"/>
    <w:rsid w:val="00FE42B1"/>
    <w:rsid w:val="00FF26F6"/>
    <w:rsid w:val="00FF2F87"/>
    <w:rsid w:val="00FF6CFF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21D25"/>
  <w15:chartTrackingRefBased/>
  <w15:docId w15:val="{C8C2DF0B-8851-414A-82AE-EB3D45AE9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19ED"/>
  </w:style>
  <w:style w:type="paragraph" w:styleId="Heading1">
    <w:name w:val="heading 1"/>
    <w:basedOn w:val="Normal"/>
    <w:link w:val="Heading1Char"/>
    <w:uiPriority w:val="9"/>
    <w:qFormat/>
    <w:rsid w:val="00F81EA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77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A2F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23F48"/>
    <w:pPr>
      <w:spacing w:after="200" w:line="276" w:lineRule="auto"/>
      <w:ind w:left="720"/>
      <w:contextualSpacing/>
    </w:pPr>
  </w:style>
  <w:style w:type="paragraph" w:styleId="BodyTextIndent">
    <w:name w:val="Body Text Indent"/>
    <w:basedOn w:val="Normal"/>
    <w:link w:val="BodyTextIndentChar"/>
    <w:rsid w:val="00A77C84"/>
    <w:pPr>
      <w:spacing w:after="0" w:line="312" w:lineRule="auto"/>
      <w:ind w:firstLine="357"/>
      <w:jc w:val="both"/>
    </w:pPr>
    <w:rPr>
      <w:rFonts w:ascii="Times Armenian" w:eastAsia="Times New Roman" w:hAnsi="Times Armeni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77C84"/>
    <w:rPr>
      <w:rFonts w:ascii="Times Armenian" w:eastAsia="Times New Roman" w:hAnsi="Times Armeni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832D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3E"/>
  </w:style>
  <w:style w:type="paragraph" w:styleId="Footer">
    <w:name w:val="footer"/>
    <w:basedOn w:val="Normal"/>
    <w:link w:val="Foot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A3E"/>
  </w:style>
  <w:style w:type="character" w:customStyle="1" w:styleId="Heading1Char">
    <w:name w:val="Heading 1 Char"/>
    <w:basedOn w:val="DefaultParagraphFont"/>
    <w:link w:val="Heading1"/>
    <w:uiPriority w:val="9"/>
    <w:rsid w:val="00F81EA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F81EA1"/>
  </w:style>
  <w:style w:type="character" w:customStyle="1" w:styleId="mn">
    <w:name w:val="mn"/>
    <w:basedOn w:val="DefaultParagraphFont"/>
    <w:rsid w:val="00F81EA1"/>
  </w:style>
  <w:style w:type="character" w:customStyle="1" w:styleId="gxs-text">
    <w:name w:val="gxs-text"/>
    <w:basedOn w:val="DefaultParagraphFont"/>
    <w:rsid w:val="00F81EA1"/>
  </w:style>
  <w:style w:type="paragraph" w:customStyle="1" w:styleId="xelementtoproof">
    <w:name w:val="x_elementtoproof"/>
    <w:basedOn w:val="Normal"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81EA1"/>
    <w:rPr>
      <w:b/>
      <w:bCs/>
    </w:rPr>
  </w:style>
  <w:style w:type="character" w:customStyle="1" w:styleId="a">
    <w:name w:val="Основной шрифт абзаца"/>
    <w:rsid w:val="00F81EA1"/>
  </w:style>
  <w:style w:type="character" w:customStyle="1" w:styleId="mjxassistivemathml">
    <w:name w:val="mjx_assistive_mathml"/>
    <w:basedOn w:val="DefaultParagraphFont"/>
    <w:rsid w:val="0079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621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jpe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png"/><Relationship Id="rId118" Type="http://schemas.openxmlformats.org/officeDocument/2006/relationships/image" Target="media/image59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jpeg"/><Relationship Id="rId119" Type="http://schemas.openxmlformats.org/officeDocument/2006/relationships/image" Target="media/image60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6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44A34E-B93D-4D31-8EAC-C79BB54ED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3</Pages>
  <Words>1262</Words>
  <Characters>7199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>https:/mul2.nuaca.am/tasks/26458/oneclick/53cf61aa5f918ef28c1a699f9b01b28bc073ff0ff9bf36c40293630ae5ab71a0.docx?token=a5ee9eef48366b4cdaea358afa2cd3a3</cp:keywords>
  <dc:description/>
  <cp:lastModifiedBy>News</cp:lastModifiedBy>
  <cp:revision>12</cp:revision>
  <cp:lastPrinted>2025-12-16T12:50:00Z</cp:lastPrinted>
  <dcterms:created xsi:type="dcterms:W3CDTF">2025-12-17T07:07:00Z</dcterms:created>
  <dcterms:modified xsi:type="dcterms:W3CDTF">2026-03-13T11:46:00Z</dcterms:modified>
</cp:coreProperties>
</file>